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6C3D" w:rsidRDefault="003F3578" w:rsidP="00476C3D">
      <w:pPr>
        <w:rPr>
          <w:b/>
          <w:sz w:val="28"/>
          <w:szCs w:val="28"/>
        </w:rPr>
      </w:pPr>
      <w:r>
        <w:rPr>
          <w:noProof/>
          <w:lang w:val="es-EC" w:eastAsia="es-EC"/>
        </w:rPr>
        <w:pict>
          <v:rect id="_x0000_s1222" style="position:absolute;margin-left:-92.25pt;margin-top:-47.45pt;width:431.25pt;height:33.75pt;z-index:3" stroked="f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18" type="#_x0000_t202" style="position:absolute;margin-left:-9pt;margin-top:-14.1pt;width:87.2pt;height:78.5pt;z-index:1;mso-wrap-style:none" filled="f" stroked="f">
            <v:textbox style="mso-fit-shape-to-text:t">
              <w:txbxContent>
                <w:p w:rsidR="00476C3D" w:rsidRPr="001868B9" w:rsidRDefault="00476C3D" w:rsidP="00476C3D">
                  <w:pPr>
                    <w:jc w:val="center"/>
                  </w:pPr>
                  <w:r>
                    <w:fldChar w:fldCharType="begin"/>
                  </w:r>
                  <w:r>
                    <w:instrText xml:space="preserve"> INCLUDEPICTURE "http://blog.espol.edu.ec/emunizag/files/2009/07/logo-espol2.jpg" \* MERGEFORMATINET </w:instrText>
                  </w:r>
                  <w:r>
                    <w:fldChar w:fldCharType="separate"/>
                  </w:r>
                  <w:r w:rsidR="007C7679">
                    <w:fldChar w:fldCharType="begin"/>
                  </w:r>
                  <w:r w:rsidR="007C7679">
                    <w:instrText xml:space="preserve"> INCLUDEPICTURE  "http://blog.espol.edu.ec/emunizag/files/2009/07/logo-espol2.jpg" \* MERGEFORMATINET </w:instrText>
                  </w:r>
                  <w:r w:rsidR="007C7679">
                    <w:fldChar w:fldCharType="separate"/>
                  </w:r>
                  <w:r w:rsidR="009C49C4">
                    <w:fldChar w:fldCharType="begin"/>
                  </w:r>
                  <w:r w:rsidR="009C49C4">
                    <w:instrText xml:space="preserve"> INCLUDEPICTURE  "http://blog.espol.edu.ec/emunizag/files/2009/07/logo-espol2.jpg" \* MERGEFORMATINET </w:instrText>
                  </w:r>
                  <w:r w:rsidR="009C49C4">
                    <w:fldChar w:fldCharType="separate"/>
                  </w:r>
                  <w:r w:rsidR="00AE30BE">
                    <w:fldChar w:fldCharType="begin"/>
                  </w:r>
                  <w:r w:rsidR="00AE30BE">
                    <w:instrText xml:space="preserve"> INCLUDEPICTURE  "http://blog.espol.edu.ec/emunizag/files/2009/07/logo-espol2.jpg" \* MERGEFORMATINET </w:instrText>
                  </w:r>
                  <w:r w:rsidR="00AE30BE">
                    <w:fldChar w:fldCharType="separate"/>
                  </w:r>
                  <w:r w:rsidR="00B7184F">
                    <w:fldChar w:fldCharType="begin"/>
                  </w:r>
                  <w:r w:rsidR="00B7184F">
                    <w:instrText xml:space="preserve"> INCLUDEPICTURE  "http://blog.espol.edu.ec/emunizag/files/2009/07/logo-espol2.jpg" \* MERGEFORMATINET </w:instrText>
                  </w:r>
                  <w:r w:rsidR="00B7184F">
                    <w:fldChar w:fldCharType="separate"/>
                  </w:r>
                  <w:r w:rsidR="00505391">
                    <w:fldChar w:fldCharType="begin"/>
                  </w:r>
                  <w:r w:rsidR="00505391">
                    <w:instrText xml:space="preserve"> INCLUDEPICTURE  "http://blog.espol.edu.ec/emunizag/files/2009/07/logo-espol2.jpg" \* MERGEFORMATINET </w:instrText>
                  </w:r>
                  <w:r w:rsidR="00505391">
                    <w:fldChar w:fldCharType="separate"/>
                  </w:r>
                  <w:r w:rsidR="003246FB">
                    <w:fldChar w:fldCharType="begin"/>
                  </w:r>
                  <w:r w:rsidR="003246FB">
                    <w:instrText xml:space="preserve"> INCLUDEPICTURE  "http://blog.espol.edu.ec/emunizag/files/2009/07/logo-espol2.jpg" \* MERGEFORMATINET </w:instrText>
                  </w:r>
                  <w:r w:rsidR="003246FB">
                    <w:fldChar w:fldCharType="separate"/>
                  </w:r>
                  <w:r w:rsidR="00AD3802">
                    <w:fldChar w:fldCharType="begin"/>
                  </w:r>
                  <w:r w:rsidR="00AD3802">
                    <w:instrText xml:space="preserve"> INCLUDEPICTURE  "http://blog.espol.edu.ec/emunizag/files/2009/07/logo-espol2.jpg" \* MERGEFORMATINET </w:instrText>
                  </w:r>
                  <w:r w:rsidR="00AD3802">
                    <w:fldChar w:fldCharType="separate"/>
                  </w:r>
                  <w:r w:rsidR="00C13FFA">
                    <w:fldChar w:fldCharType="begin"/>
                  </w:r>
                  <w:r w:rsidR="00C13FFA">
                    <w:instrText xml:space="preserve"> INCLUDEPICTURE  "http://blog.espol.edu.ec/emunizag/files/2009/07/logo-espol2.jpg" \* MERGEFORMATINET </w:instrText>
                  </w:r>
                  <w:r w:rsidR="00C13FFA">
                    <w:fldChar w:fldCharType="separate"/>
                  </w:r>
                  <w:r w:rsidR="00B86502">
                    <w:fldChar w:fldCharType="begin"/>
                  </w:r>
                  <w:r w:rsidR="00B86502">
                    <w:instrText xml:space="preserve"> INCLUDEPICTURE  "http://blog.espol.edu.ec/emunizag/files/2009/07/logo-espol2.jpg" \* MERGEFORMATINET </w:instrText>
                  </w:r>
                  <w:r w:rsidR="00B86502">
                    <w:fldChar w:fldCharType="separate"/>
                  </w:r>
                  <w:r w:rsidR="000917B2">
                    <w:fldChar w:fldCharType="begin"/>
                  </w:r>
                  <w:r w:rsidR="000917B2">
                    <w:instrText xml:space="preserve"> INCLUDEPICTURE  "http://blog.espol.edu.ec/emunizag/files/2009/07/logo-espol2.jpg" \* MERGEFORMATINET </w:instrText>
                  </w:r>
                  <w:r w:rsidR="000917B2">
                    <w:fldChar w:fldCharType="separate"/>
                  </w:r>
                  <w:r w:rsidR="006779F1">
                    <w:fldChar w:fldCharType="begin"/>
                  </w:r>
                  <w:r w:rsidR="006779F1">
                    <w:instrText xml:space="preserve"> INCLUDEPICTURE  "http://blog.espol.edu.ec/emunizag/files/2009/07/logo-espol2.jpg" \* MERGEFORMATINET </w:instrText>
                  </w:r>
                  <w:r w:rsidR="006779F1">
                    <w:fldChar w:fldCharType="separate"/>
                  </w:r>
                  <w:r w:rsidR="00B06963">
                    <w:fldChar w:fldCharType="begin"/>
                  </w:r>
                  <w:r w:rsidR="00B06963">
                    <w:instrText xml:space="preserve"> INCLUDEPICTURE  "http://blog.espol.edu.ec/emunizag/files/2009/07/logo-espol2.jpg" \* MERGEFORMATINET </w:instrText>
                  </w:r>
                  <w:r w:rsidR="00B06963">
                    <w:fldChar w:fldCharType="separate"/>
                  </w:r>
                  <w:r w:rsidR="00E95060">
                    <w:fldChar w:fldCharType="begin"/>
                  </w:r>
                  <w:r w:rsidR="00E95060">
                    <w:instrText xml:space="preserve"> INCLUDEPICTURE  "http://blog.espol.edu.ec/emunizag/files/2009/07/logo-espol2.jpg" \* MERGEFORMATINET </w:instrText>
                  </w:r>
                  <w:r w:rsidR="00E95060">
                    <w:fldChar w:fldCharType="separate"/>
                  </w:r>
                  <w:r w:rsidR="00E92014">
                    <w:fldChar w:fldCharType="begin"/>
                  </w:r>
                  <w:r w:rsidR="00E92014">
                    <w:instrText xml:space="preserve"> INCLUDEPICTURE  "http://blog.espol.edu.ec/emunizag/files/2009/07/logo-espol2.jpg" \* MERGEFORMATINET </w:instrText>
                  </w:r>
                  <w:r w:rsidR="00E92014">
                    <w:fldChar w:fldCharType="separate"/>
                  </w:r>
                  <w:r w:rsidR="00632D1A">
                    <w:fldChar w:fldCharType="begin"/>
                  </w:r>
                  <w:r w:rsidR="00632D1A">
                    <w:instrText xml:space="preserve"> INCLUDEPICTURE  "http://blog.espol.edu.ec/emunizag/files/2009/07/logo-espol2.jpg" \* MERGEFORMATINET </w:instrText>
                  </w:r>
                  <w:r w:rsidR="00632D1A">
                    <w:fldChar w:fldCharType="separate"/>
                  </w:r>
                  <w:r w:rsidR="00D9147C">
                    <w:fldChar w:fldCharType="begin"/>
                  </w:r>
                  <w:r w:rsidR="00D9147C">
                    <w:instrText xml:space="preserve"> INCLUDEPICTURE  "http://blog.espol.edu.ec/emunizag/files/2009/07/logo-espol2.jpg" \* MERGEFORMATINET </w:instrText>
                  </w:r>
                  <w:r w:rsidR="00D9147C">
                    <w:fldChar w:fldCharType="separate"/>
                  </w:r>
                  <w:r w:rsidR="00E12C80">
                    <w:fldChar w:fldCharType="begin"/>
                  </w:r>
                  <w:r w:rsidR="00E12C80">
                    <w:instrText xml:space="preserve"> INCLUDEPICTURE  "http://blog.espol.edu.ec/emunizag/files/2009/07/logo-espol2.jpg" \* MERGEFORMATINET </w:instrText>
                  </w:r>
                  <w:r w:rsidR="00E12C80">
                    <w:fldChar w:fldCharType="separate"/>
                  </w:r>
                  <w:r w:rsidR="00DD434E">
                    <w:fldChar w:fldCharType="begin"/>
                  </w:r>
                  <w:r w:rsidR="00DD434E">
                    <w:instrText xml:space="preserve"> INCLUDEPICTURE  "http://blog.espol.edu.ec/emunizag/files/2009/07/logo-espol2.jpg" \* MERGEFORMATINET </w:instrText>
                  </w:r>
                  <w:r w:rsidR="00DD434E">
                    <w:fldChar w:fldCharType="separate"/>
                  </w:r>
                  <w:r w:rsidR="00F66256">
                    <w:fldChar w:fldCharType="begin"/>
                  </w:r>
                  <w:r w:rsidR="00F66256">
                    <w:instrText xml:space="preserve"> INCLUDEPICTURE  "http://blog.espol.edu.ec/emunizag/files/2009/07/logo-espol2.jpg" \* MERGEFORMATINET </w:instrText>
                  </w:r>
                  <w:r w:rsidR="00F66256">
                    <w:fldChar w:fldCharType="separate"/>
                  </w:r>
                  <w:r w:rsidR="00AF60BA">
                    <w:fldChar w:fldCharType="begin"/>
                  </w:r>
                  <w:r w:rsidR="00AF60BA">
                    <w:instrText xml:space="preserve"> INCLUDEPICTURE  "http://blog.espol.edu.ec/emunizag/files/2009/07/logo-espol2.jpg" \* MERGEFORMATINET </w:instrText>
                  </w:r>
                  <w:r w:rsidR="00AF60BA">
                    <w:fldChar w:fldCharType="separate"/>
                  </w:r>
                  <w:r w:rsidR="00D4063A">
                    <w:fldChar w:fldCharType="begin"/>
                  </w:r>
                  <w:r w:rsidR="00D4063A">
                    <w:instrText xml:space="preserve"> INCLUDEPICTURE  "http://blog.espol.edu.ec/emunizag/files/2009/07/logo-espol2.jpg" \* MERGEFORMATINET </w:instrText>
                  </w:r>
                  <w:r w:rsidR="00D4063A">
                    <w:fldChar w:fldCharType="separate"/>
                  </w:r>
                  <w:r w:rsidR="00E7246E">
                    <w:fldChar w:fldCharType="begin"/>
                  </w:r>
                  <w:r w:rsidR="00E7246E">
                    <w:instrText xml:space="preserve"> INCLUDEPICTURE  "http://blog.espol.edu.ec/emunizag/files/2009/07/logo-espol2.jpg" \* MERGEFORMATINET </w:instrText>
                  </w:r>
                  <w:r w:rsidR="00E7246E">
                    <w:fldChar w:fldCharType="separate"/>
                  </w:r>
                  <w:r w:rsidR="00AC0A15">
                    <w:fldChar w:fldCharType="begin"/>
                  </w:r>
                  <w:r w:rsidR="00AC0A15">
                    <w:instrText xml:space="preserve"> INCLUDEPICTURE  "http://blog.espol.edu.ec/emunizag/files/2009/07/logo-espol2.jpg" \* MERGEFORMATINET </w:instrText>
                  </w:r>
                  <w:r w:rsidR="00AC0A15">
                    <w:fldChar w:fldCharType="separate"/>
                  </w:r>
                  <w:r w:rsidR="000D7B1B">
                    <w:fldChar w:fldCharType="begin"/>
                  </w:r>
                  <w:r w:rsidR="000D7B1B">
                    <w:instrText xml:space="preserve"> INCLUDEPICTURE  "http://blog.espol.edu.ec/emunizag/files/2009/07/logo-espol2.jpg" \* MERGEFORMATINET </w:instrText>
                  </w:r>
                  <w:r w:rsidR="000D7B1B">
                    <w:fldChar w:fldCharType="separate"/>
                  </w:r>
                  <w:r w:rsidR="009C2859">
                    <w:fldChar w:fldCharType="begin"/>
                  </w:r>
                  <w:r w:rsidR="009C2859">
                    <w:instrText xml:space="preserve"> INCLUDEPICTURE  "http://blog.espol.edu.ec/emunizag/files/2009/07/logo-espol2.jpg" \* MERGEFORMATINET </w:instrText>
                  </w:r>
                  <w:r w:rsidR="009C2859">
                    <w:fldChar w:fldCharType="separate"/>
                  </w:r>
                  <w:r w:rsidR="007361CB">
                    <w:fldChar w:fldCharType="begin"/>
                  </w:r>
                  <w:r w:rsidR="007361CB">
                    <w:instrText xml:space="preserve"> INCLUDEPICTURE  "http://blog.espol.edu.ec/emunizag/files/2009/07/logo-espol2.jpg" \* MERGEFORMATINET </w:instrText>
                  </w:r>
                  <w:r w:rsidR="007361CB">
                    <w:fldChar w:fldCharType="separate"/>
                  </w:r>
                  <w:r w:rsidR="00F75821">
                    <w:fldChar w:fldCharType="begin"/>
                  </w:r>
                  <w:r w:rsidR="00F75821">
                    <w:instrText xml:space="preserve"> INCLUDEPICTURE  "http://blog.espol.edu.ec/emunizag/files/2009/07/logo-espol2.jpg" \* MERGEFORMATINET </w:instrText>
                  </w:r>
                  <w:r w:rsidR="00F75821">
                    <w:fldChar w:fldCharType="separate"/>
                  </w:r>
                  <w:r w:rsidR="00A635A3">
                    <w:fldChar w:fldCharType="begin"/>
                  </w:r>
                  <w:r w:rsidR="00A635A3">
                    <w:instrText xml:space="preserve"> INCLUDEPICTURE  "http://blog.espol.edu.ec/emunizag/files/2009/07/logo-espol2.jpg" \* MERGEFORMATINET </w:instrText>
                  </w:r>
                  <w:r w:rsidR="00A635A3">
                    <w:fldChar w:fldCharType="separate"/>
                  </w:r>
                  <w:r w:rsidR="00ED1A8A">
                    <w:fldChar w:fldCharType="begin"/>
                  </w:r>
                  <w:r w:rsidR="00ED1A8A">
                    <w:instrText xml:space="preserve"> INCLUDEPICTURE  "http://blog.espol.edu.ec/emunizag/files/2009/07/logo-espol2.jpg" \* MERGEFORMATINET </w:instrText>
                  </w:r>
                  <w:r w:rsidR="00ED1A8A">
                    <w:fldChar w:fldCharType="separate"/>
                  </w:r>
                  <w:r w:rsidR="00DC4A92">
                    <w:fldChar w:fldCharType="begin"/>
                  </w:r>
                  <w:r w:rsidR="00DC4A92">
                    <w:instrText xml:space="preserve"> INCLUDEPICTURE  "http://blog.espol.edu.ec/emunizag/files/2009/07/logo-espol2.jpg" \* MERGEFORMATINET </w:instrText>
                  </w:r>
                  <w:r w:rsidR="00DC4A92">
                    <w:fldChar w:fldCharType="separate"/>
                  </w:r>
                  <w:r w:rsidR="00024684">
                    <w:fldChar w:fldCharType="begin"/>
                  </w:r>
                  <w:r w:rsidR="00024684">
                    <w:instrText xml:space="preserve"> INCLUDEPICTURE  "http://blog.espol.edu.ec/emunizag/files/2009/07/logo-espol2.jpg" \* MERGEFORMATINET </w:instrText>
                  </w:r>
                  <w:r w:rsidR="00024684">
                    <w:fldChar w:fldCharType="separate"/>
                  </w:r>
                  <w:r w:rsidR="00A62B9C">
                    <w:fldChar w:fldCharType="begin"/>
                  </w:r>
                  <w:r w:rsidR="00A62B9C">
                    <w:instrText xml:space="preserve"> INCLUDEPICTURE  "http://blog.espol.edu.ec/emunizag/files/2009/07/logo-espol2.jpg" \* MERGEFORMATINET </w:instrText>
                  </w:r>
                  <w:r w:rsidR="00A62B9C">
                    <w:fldChar w:fldCharType="separate"/>
                  </w:r>
                  <w:r w:rsidR="005144B9">
                    <w:fldChar w:fldCharType="begin"/>
                  </w:r>
                  <w:r w:rsidR="005144B9">
                    <w:instrText xml:space="preserve"> INCLUDEPICTURE  "http://blog.espol.edu.ec/emunizag/files/2009/07/logo-espol2.jpg" \* MERGEFORMATINET </w:instrText>
                  </w:r>
                  <w:r w:rsidR="005144B9">
                    <w:fldChar w:fldCharType="separate"/>
                  </w:r>
                  <w:r w:rsidR="0059250E">
                    <w:fldChar w:fldCharType="begin"/>
                  </w:r>
                  <w:r w:rsidR="0059250E">
                    <w:instrText xml:space="preserve"> INCLUDEPICTURE  "http://blog.espol.edu.ec/emunizag/files/2009/07/logo-espol2.jpg" \* MERGEFORMATINET </w:instrText>
                  </w:r>
                  <w:r w:rsidR="0059250E">
                    <w:fldChar w:fldCharType="separate"/>
                  </w:r>
                  <w:r w:rsidR="005C775E">
                    <w:fldChar w:fldCharType="begin"/>
                  </w:r>
                  <w:r w:rsidR="005C775E">
                    <w:instrText xml:space="preserve"> INCLUDEPICTURE  "http://blog.espol.edu.ec/emunizag/files/2009/07/logo-espol2.jpg" \* MERGEFORMATINET </w:instrText>
                  </w:r>
                  <w:r w:rsidR="005C775E">
                    <w:fldChar w:fldCharType="separate"/>
                  </w:r>
                  <w:r w:rsidR="00C35904">
                    <w:fldChar w:fldCharType="begin"/>
                  </w:r>
                  <w:r w:rsidR="00C35904">
                    <w:instrText xml:space="preserve"> INCLUDEPICTURE  "http://blog.espol.edu.ec/emunizag/files/2009/07/logo-espol2.jpg" \* MERGEFORMATINET </w:instrText>
                  </w:r>
                  <w:r w:rsidR="00C35904">
                    <w:fldChar w:fldCharType="separate"/>
                  </w:r>
                  <w:r w:rsidR="00976761">
                    <w:fldChar w:fldCharType="begin"/>
                  </w:r>
                  <w:r w:rsidR="00976761">
                    <w:instrText xml:space="preserve"> INCLUDEPICTURE  "http://blog.espol.edu.ec/emunizag/files/2009/07/logo-espol2.jpg" \* MERGEFORMATINET </w:instrText>
                  </w:r>
                  <w:r w:rsidR="00976761">
                    <w:fldChar w:fldCharType="separate"/>
                  </w:r>
                  <w:r w:rsidR="00DD003F">
                    <w:fldChar w:fldCharType="begin"/>
                  </w:r>
                  <w:r w:rsidR="00DD003F">
                    <w:instrText xml:space="preserve"> INCLUDEPICTURE  "http://blog.espol.edu.ec/emunizag/files/2009/07/logo-espol2.jpg" \* MERGEFORMATINET </w:instrText>
                  </w:r>
                  <w:r w:rsidR="00DD003F">
                    <w:fldChar w:fldCharType="separate"/>
                  </w:r>
                  <w:r w:rsidR="00664E4D">
                    <w:fldChar w:fldCharType="begin"/>
                  </w:r>
                  <w:r w:rsidR="00664E4D">
                    <w:instrText xml:space="preserve"> INCLUDEPICTURE  "http://blog.espol.edu.ec/emunizag/files/2009/07/logo-espol2.jpg" \* MERGEFORMATINET </w:instrText>
                  </w:r>
                  <w:r w:rsidR="00664E4D">
                    <w:fldChar w:fldCharType="separate"/>
                  </w:r>
                  <w:r w:rsidR="00E30D20">
                    <w:fldChar w:fldCharType="begin"/>
                  </w:r>
                  <w:r w:rsidR="00E30D20">
                    <w:instrText xml:space="preserve"> INCLUDEPICTURE  "http://blog.espol.edu.ec/emunizag/files/2009/07/logo-espol2.jpg" \* MERGEFORMATINET </w:instrText>
                  </w:r>
                  <w:r w:rsidR="00E30D20">
                    <w:fldChar w:fldCharType="separate"/>
                  </w:r>
                  <w:r w:rsidR="00FD40CF">
                    <w:fldChar w:fldCharType="begin"/>
                  </w:r>
                  <w:r w:rsidR="00FD40CF">
                    <w:instrText xml:space="preserve"> INCLUDEPICTURE  "http://blog.espol.edu.ec/emunizag/files/2009/07/logo-espol2.jpg" \* MERGEFORMATINET </w:instrText>
                  </w:r>
                  <w:r w:rsidR="00FD40CF">
                    <w:fldChar w:fldCharType="separate"/>
                  </w:r>
                  <w:r w:rsidR="00214D00">
                    <w:fldChar w:fldCharType="begin"/>
                  </w:r>
                  <w:r w:rsidR="00214D00">
                    <w:instrText xml:space="preserve"> INCLUDEPICTURE  "http://blog.espol.edu.ec/emunizag/files/2009/07/logo-espol2.jpg" \* MERGEFORMATINET </w:instrText>
                  </w:r>
                  <w:r w:rsidR="00214D00">
                    <w:fldChar w:fldCharType="separate"/>
                  </w:r>
                  <w:r w:rsidR="00715733">
                    <w:fldChar w:fldCharType="begin"/>
                  </w:r>
                  <w:r w:rsidR="00715733">
                    <w:instrText xml:space="preserve"> INCLUDEPICTURE  "http://blog.espol.edu.ec/emunizag/files/2009/07/logo-espol2.jpg" \* MERGEFORMATINET </w:instrText>
                  </w:r>
                  <w:r w:rsidR="00715733">
                    <w:fldChar w:fldCharType="separate"/>
                  </w:r>
                  <w:r w:rsidR="003F3578">
                    <w:fldChar w:fldCharType="begin"/>
                  </w:r>
                  <w:r w:rsidR="003F3578">
                    <w:instrText xml:space="preserve"> </w:instrText>
                  </w:r>
                  <w:r w:rsidR="003F3578">
                    <w:instrText>INCLUDEPICTURE  "http://blog.espol.edu.ec/emunizag/file</w:instrText>
                  </w:r>
                  <w:r w:rsidR="003F3578">
                    <w:instrText>s/2009/07/logo-espol2.jpg" \* MERGEFORMATINET</w:instrText>
                  </w:r>
                  <w:r w:rsidR="003F3578">
                    <w:instrText xml:space="preserve"> </w:instrText>
                  </w:r>
                  <w:r w:rsidR="003F3578">
                    <w:fldChar w:fldCharType="separate"/>
                  </w:r>
                  <w:r w:rsidR="003F3578"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rc_mi" o:spid="_x0000_i1031" type="#_x0000_t75" style="width:72.75pt;height:71.25pt">
                        <v:imagedata r:id="rId8" r:href="rId9"/>
                      </v:shape>
                    </w:pict>
                  </w:r>
                  <w:r w:rsidR="003F3578">
                    <w:fldChar w:fldCharType="end"/>
                  </w:r>
                  <w:r w:rsidR="00715733">
                    <w:fldChar w:fldCharType="end"/>
                  </w:r>
                  <w:r w:rsidR="00214D00">
                    <w:fldChar w:fldCharType="end"/>
                  </w:r>
                  <w:r w:rsidR="00FD40CF">
                    <w:fldChar w:fldCharType="end"/>
                  </w:r>
                  <w:r w:rsidR="00E30D20">
                    <w:fldChar w:fldCharType="end"/>
                  </w:r>
                  <w:r w:rsidR="00664E4D">
                    <w:fldChar w:fldCharType="end"/>
                  </w:r>
                  <w:r w:rsidR="00DD003F">
                    <w:fldChar w:fldCharType="end"/>
                  </w:r>
                  <w:r w:rsidR="00976761">
                    <w:fldChar w:fldCharType="end"/>
                  </w:r>
                  <w:r w:rsidR="00C35904">
                    <w:fldChar w:fldCharType="end"/>
                  </w:r>
                  <w:r w:rsidR="005C775E">
                    <w:fldChar w:fldCharType="end"/>
                  </w:r>
                  <w:r w:rsidR="0059250E">
                    <w:fldChar w:fldCharType="end"/>
                  </w:r>
                  <w:r w:rsidR="005144B9">
                    <w:fldChar w:fldCharType="end"/>
                  </w:r>
                  <w:r w:rsidR="00A62B9C">
                    <w:fldChar w:fldCharType="end"/>
                  </w:r>
                  <w:r w:rsidR="00024684">
                    <w:fldChar w:fldCharType="end"/>
                  </w:r>
                  <w:r w:rsidR="00DC4A92">
                    <w:fldChar w:fldCharType="end"/>
                  </w:r>
                  <w:r w:rsidR="00ED1A8A">
                    <w:fldChar w:fldCharType="end"/>
                  </w:r>
                  <w:r w:rsidR="00A635A3">
                    <w:fldChar w:fldCharType="end"/>
                  </w:r>
                  <w:r w:rsidR="00F75821">
                    <w:fldChar w:fldCharType="end"/>
                  </w:r>
                  <w:r w:rsidR="007361CB">
                    <w:fldChar w:fldCharType="end"/>
                  </w:r>
                  <w:r w:rsidR="009C2859">
                    <w:fldChar w:fldCharType="end"/>
                  </w:r>
                  <w:r w:rsidR="000D7B1B">
                    <w:fldChar w:fldCharType="end"/>
                  </w:r>
                  <w:r w:rsidR="00AC0A15">
                    <w:fldChar w:fldCharType="end"/>
                  </w:r>
                  <w:r w:rsidR="00E7246E">
                    <w:fldChar w:fldCharType="end"/>
                  </w:r>
                  <w:r w:rsidR="00D4063A">
                    <w:fldChar w:fldCharType="end"/>
                  </w:r>
                  <w:r w:rsidR="00AF60BA">
                    <w:fldChar w:fldCharType="end"/>
                  </w:r>
                  <w:r w:rsidR="00F66256">
                    <w:fldChar w:fldCharType="end"/>
                  </w:r>
                  <w:r w:rsidR="00DD434E">
                    <w:fldChar w:fldCharType="end"/>
                  </w:r>
                  <w:r w:rsidR="00E12C80">
                    <w:fldChar w:fldCharType="end"/>
                  </w:r>
                  <w:r w:rsidR="00D9147C">
                    <w:fldChar w:fldCharType="end"/>
                  </w:r>
                  <w:r w:rsidR="00632D1A">
                    <w:fldChar w:fldCharType="end"/>
                  </w:r>
                  <w:r w:rsidR="00E92014">
                    <w:fldChar w:fldCharType="end"/>
                  </w:r>
                  <w:r w:rsidR="00E95060">
                    <w:fldChar w:fldCharType="end"/>
                  </w:r>
                  <w:r w:rsidR="00B06963">
                    <w:fldChar w:fldCharType="end"/>
                  </w:r>
                  <w:r w:rsidR="006779F1">
                    <w:fldChar w:fldCharType="end"/>
                  </w:r>
                  <w:r w:rsidR="000917B2">
                    <w:fldChar w:fldCharType="end"/>
                  </w:r>
                  <w:r w:rsidR="00B86502">
                    <w:fldChar w:fldCharType="end"/>
                  </w:r>
                  <w:r w:rsidR="00C13FFA">
                    <w:fldChar w:fldCharType="end"/>
                  </w:r>
                  <w:r w:rsidR="00AD3802">
                    <w:fldChar w:fldCharType="end"/>
                  </w:r>
                  <w:r w:rsidR="003246FB">
                    <w:fldChar w:fldCharType="end"/>
                  </w:r>
                  <w:r w:rsidR="00505391">
                    <w:fldChar w:fldCharType="end"/>
                  </w:r>
                  <w:r w:rsidR="00B7184F">
                    <w:fldChar w:fldCharType="end"/>
                  </w:r>
                  <w:r w:rsidR="00AE30BE">
                    <w:fldChar w:fldCharType="end"/>
                  </w:r>
                  <w:r w:rsidR="009C49C4">
                    <w:fldChar w:fldCharType="end"/>
                  </w:r>
                  <w:r w:rsidR="007C7679">
                    <w:fldChar w:fldCharType="end"/>
                  </w:r>
                  <w: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  <w:lang w:val="en-US" w:eastAsia="en-US"/>
        </w:rPr>
        <w:pict>
          <v:shape id="_x0000_s1219" type="#_x0000_t202" style="position:absolute;margin-left:273.3pt;margin-top:-15pt;width:71.45pt;height:78.45pt;z-index:2;mso-wrap-style:none" filled="f" stroked="f">
            <v:textbox style="mso-fit-shape-to-text:t">
              <w:txbxContent>
                <w:p w:rsidR="00476C3D" w:rsidRPr="00765807" w:rsidRDefault="003F3578" w:rsidP="00476C3D">
                  <w:pPr>
                    <w:rPr>
                      <w:lang w:val="es-EC"/>
                    </w:rPr>
                  </w:pPr>
                  <w:r>
                    <w:rPr>
                      <w:lang w:val="es-EC"/>
                    </w:rPr>
                    <w:pict>
                      <v:shape id="_x0000_i1032" type="#_x0000_t75" style="width:57pt;height:71.25pt">
                        <v:imagedata r:id="rId10" o:title=""/>
                      </v:shape>
                    </w:pict>
                  </w:r>
                </w:p>
              </w:txbxContent>
            </v:textbox>
          </v:shape>
        </w:pict>
      </w:r>
      <w:r w:rsidR="00476C3D">
        <w:rPr>
          <w:b/>
          <w:sz w:val="28"/>
          <w:szCs w:val="28"/>
        </w:rPr>
        <w:t xml:space="preserve">   </w:t>
      </w:r>
      <w:r w:rsidR="00476C3D" w:rsidRPr="00284517">
        <w:rPr>
          <w:b/>
          <w:sz w:val="28"/>
          <w:szCs w:val="28"/>
        </w:rPr>
        <w:t>ESCUELA SUPERIOR POLITÉCNICA</w:t>
      </w:r>
    </w:p>
    <w:p w:rsidR="00476C3D" w:rsidRPr="00284517" w:rsidRDefault="00476C3D" w:rsidP="00476C3D">
      <w:pPr>
        <w:ind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Pr="00284517">
        <w:rPr>
          <w:b/>
          <w:sz w:val="28"/>
          <w:szCs w:val="28"/>
        </w:rPr>
        <w:t>DEL LITORAL</w:t>
      </w:r>
      <w:r>
        <w:rPr>
          <w:b/>
          <w:sz w:val="28"/>
          <w:szCs w:val="28"/>
        </w:rPr>
        <w:t xml:space="preserve"> (ESPOL)</w:t>
      </w:r>
    </w:p>
    <w:p w:rsidR="00476C3D" w:rsidRDefault="00476C3D" w:rsidP="00476C3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FACULTAD DE ING. EN CIENCIAS</w:t>
      </w:r>
    </w:p>
    <w:p w:rsidR="00DB4445" w:rsidRDefault="00476C3D" w:rsidP="00DB4445">
      <w:pPr>
        <w:ind w:left="1416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DE LA TIERRA (FICT)</w:t>
      </w:r>
    </w:p>
    <w:p w:rsidR="00476C3D" w:rsidRPr="00DB4445" w:rsidRDefault="00791146" w:rsidP="00DB4445">
      <w:pPr>
        <w:ind w:left="1416" w:firstLine="2"/>
        <w:rPr>
          <w:b/>
          <w:sz w:val="28"/>
          <w:szCs w:val="28"/>
        </w:rPr>
      </w:pPr>
      <w:r>
        <w:rPr>
          <w:b/>
          <w:sz w:val="22"/>
          <w:szCs w:val="22"/>
        </w:rPr>
        <w:t xml:space="preserve">INGENIERÍA CIVIL </w:t>
      </w:r>
      <w:r w:rsidR="00EA61D4">
        <w:rPr>
          <w:b/>
          <w:sz w:val="22"/>
          <w:szCs w:val="22"/>
        </w:rPr>
        <w:t>–</w:t>
      </w:r>
      <w:r>
        <w:rPr>
          <w:b/>
          <w:sz w:val="22"/>
          <w:szCs w:val="22"/>
        </w:rPr>
        <w:t xml:space="preserve"> </w:t>
      </w:r>
      <w:r w:rsidR="009D47C3">
        <w:rPr>
          <w:b/>
          <w:sz w:val="22"/>
          <w:szCs w:val="22"/>
        </w:rPr>
        <w:t>2do</w:t>
      </w:r>
      <w:r w:rsidR="00476C3D">
        <w:rPr>
          <w:b/>
          <w:sz w:val="22"/>
          <w:szCs w:val="22"/>
        </w:rPr>
        <w:t xml:space="preserve">. EXAMEN </w:t>
      </w:r>
      <w:r w:rsidR="00476C3D" w:rsidRPr="003178B4">
        <w:rPr>
          <w:b/>
          <w:sz w:val="22"/>
          <w:szCs w:val="22"/>
        </w:rPr>
        <w:t>DE</w:t>
      </w:r>
      <w:r w:rsidR="00B75A2A">
        <w:rPr>
          <w:b/>
        </w:rPr>
        <w:t xml:space="preserve"> </w:t>
      </w:r>
      <w:r>
        <w:rPr>
          <w:b/>
          <w:sz w:val="28"/>
          <w:szCs w:val="28"/>
        </w:rPr>
        <w:t>HIDR</w:t>
      </w:r>
      <w:r w:rsidR="00194E6B">
        <w:rPr>
          <w:b/>
          <w:sz w:val="28"/>
          <w:szCs w:val="28"/>
        </w:rPr>
        <w:t>OLOGÍA</w:t>
      </w:r>
    </w:p>
    <w:p w:rsidR="00476C3D" w:rsidRDefault="00476C3D" w:rsidP="00476C3D">
      <w:pPr>
        <w:jc w:val="both"/>
      </w:pPr>
    </w:p>
    <w:p w:rsidR="00476C3D" w:rsidRPr="00E80D2F" w:rsidRDefault="00476C3D" w:rsidP="00476C3D">
      <w:pPr>
        <w:spacing w:line="360" w:lineRule="auto"/>
        <w:rPr>
          <w:sz w:val="22"/>
          <w:szCs w:val="22"/>
        </w:rPr>
      </w:pPr>
      <w:r w:rsidRPr="00E80D2F">
        <w:rPr>
          <w:sz w:val="22"/>
          <w:szCs w:val="22"/>
        </w:rPr>
        <w:t>ESTUDIANTE: ____________________</w:t>
      </w:r>
      <w:r>
        <w:rPr>
          <w:sz w:val="22"/>
          <w:szCs w:val="22"/>
        </w:rPr>
        <w:t xml:space="preserve">____________________________ </w:t>
      </w:r>
      <w:r>
        <w:rPr>
          <w:b/>
          <w:sz w:val="22"/>
          <w:szCs w:val="22"/>
        </w:rPr>
        <w:t>Té</w:t>
      </w:r>
      <w:r w:rsidRPr="00E80D2F">
        <w:rPr>
          <w:b/>
          <w:sz w:val="22"/>
          <w:szCs w:val="22"/>
        </w:rPr>
        <w:t>rmino: 201</w:t>
      </w:r>
      <w:r w:rsidR="000F64E0">
        <w:rPr>
          <w:b/>
          <w:sz w:val="22"/>
          <w:szCs w:val="22"/>
        </w:rPr>
        <w:t>5</w:t>
      </w:r>
      <w:r w:rsidR="00D376DA">
        <w:rPr>
          <w:b/>
          <w:sz w:val="22"/>
          <w:szCs w:val="22"/>
        </w:rPr>
        <w:t>-</w:t>
      </w:r>
      <w:r>
        <w:rPr>
          <w:b/>
          <w:sz w:val="22"/>
          <w:szCs w:val="22"/>
        </w:rPr>
        <w:t>I</w:t>
      </w:r>
      <w:r w:rsidR="00797224">
        <w:rPr>
          <w:b/>
          <w:sz w:val="22"/>
          <w:szCs w:val="22"/>
        </w:rPr>
        <w:t>I</w:t>
      </w:r>
    </w:p>
    <w:p w:rsidR="00476C3D" w:rsidRPr="00E80D2F" w:rsidRDefault="00476C3D" w:rsidP="00476C3D">
      <w:pPr>
        <w:jc w:val="both"/>
        <w:rPr>
          <w:sz w:val="22"/>
          <w:szCs w:val="22"/>
        </w:rPr>
      </w:pPr>
      <w:r w:rsidRPr="00E80D2F">
        <w:rPr>
          <w:sz w:val="22"/>
          <w:szCs w:val="22"/>
        </w:rPr>
        <w:t xml:space="preserve"># MATRÍCULA: ______________________ </w:t>
      </w:r>
      <w:r>
        <w:rPr>
          <w:sz w:val="22"/>
          <w:szCs w:val="22"/>
        </w:rPr>
        <w:t xml:space="preserve">          </w:t>
      </w:r>
      <w:r w:rsidRPr="00E80D2F">
        <w:rPr>
          <w:b/>
          <w:sz w:val="22"/>
          <w:szCs w:val="22"/>
        </w:rPr>
        <w:t xml:space="preserve">PARALELO </w:t>
      </w:r>
      <w:r w:rsidR="009D47C3">
        <w:rPr>
          <w:b/>
          <w:sz w:val="22"/>
          <w:szCs w:val="22"/>
        </w:rPr>
        <w:t>2</w:t>
      </w:r>
      <w:r w:rsidR="00041024">
        <w:rPr>
          <w:sz w:val="22"/>
          <w:szCs w:val="22"/>
        </w:rPr>
        <w:t xml:space="preserve"> </w:t>
      </w:r>
      <w:r w:rsidR="00E63D15">
        <w:rPr>
          <w:sz w:val="22"/>
          <w:szCs w:val="22"/>
        </w:rPr>
        <w:t xml:space="preserve"> </w:t>
      </w:r>
      <w:r w:rsidR="00EA61D4">
        <w:rPr>
          <w:sz w:val="22"/>
          <w:szCs w:val="22"/>
        </w:rPr>
        <w:t xml:space="preserve"> </w:t>
      </w:r>
      <w:r w:rsidR="009D47C3">
        <w:rPr>
          <w:sz w:val="22"/>
          <w:szCs w:val="22"/>
        </w:rPr>
        <w:t xml:space="preserve">       </w:t>
      </w:r>
      <w:r w:rsidRPr="00E80D2F">
        <w:rPr>
          <w:b/>
          <w:sz w:val="22"/>
          <w:szCs w:val="22"/>
        </w:rPr>
        <w:t>FECHA:</w:t>
      </w:r>
      <w:r w:rsidRPr="00E80D2F">
        <w:rPr>
          <w:sz w:val="22"/>
          <w:szCs w:val="22"/>
        </w:rPr>
        <w:t xml:space="preserve"> </w:t>
      </w:r>
      <w:r w:rsidR="009D47C3">
        <w:rPr>
          <w:b/>
          <w:sz w:val="22"/>
          <w:szCs w:val="22"/>
        </w:rPr>
        <w:t>02/02</w:t>
      </w:r>
      <w:r w:rsidRPr="00E80D2F">
        <w:rPr>
          <w:b/>
          <w:sz w:val="22"/>
          <w:szCs w:val="22"/>
        </w:rPr>
        <w:t>/201</w:t>
      </w:r>
      <w:r w:rsidR="009D47C3">
        <w:rPr>
          <w:b/>
          <w:sz w:val="22"/>
          <w:szCs w:val="22"/>
        </w:rPr>
        <w:t>6</w:t>
      </w:r>
    </w:p>
    <w:p w:rsidR="00476C3D" w:rsidRDefault="00476C3D" w:rsidP="00476C3D">
      <w:pPr>
        <w:jc w:val="both"/>
      </w:pPr>
    </w:p>
    <w:p w:rsidR="008523DA" w:rsidRPr="00264C62" w:rsidRDefault="008523DA" w:rsidP="008523DA">
      <w:pPr>
        <w:jc w:val="center"/>
        <w:rPr>
          <w:b/>
          <w:u w:val="words"/>
        </w:rPr>
      </w:pPr>
      <w:r w:rsidRPr="00264C62">
        <w:rPr>
          <w:b/>
          <w:u w:val="words"/>
        </w:rPr>
        <w:t>INDICACIONES GENERALES:</w:t>
      </w:r>
    </w:p>
    <w:p w:rsidR="008523DA" w:rsidRPr="004024CD" w:rsidRDefault="008523DA" w:rsidP="008523DA">
      <w:pPr>
        <w:jc w:val="center"/>
        <w:rPr>
          <w:u w:val="words"/>
        </w:rPr>
      </w:pP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bookmarkStart w:id="0" w:name="OLE_LINK1"/>
      <w:bookmarkStart w:id="1" w:name="OLE_LINK2"/>
      <w:r>
        <w:rPr>
          <w:sz w:val="22"/>
          <w:szCs w:val="22"/>
        </w:rPr>
        <w:t xml:space="preserve">Lea atentamente </w:t>
      </w:r>
      <w:r w:rsidRPr="00CF31C4">
        <w:rPr>
          <w:sz w:val="22"/>
          <w:szCs w:val="22"/>
        </w:rPr>
        <w:t xml:space="preserve">TODAS las especificaciones de cada </w:t>
      </w:r>
      <w:r w:rsidR="00084FEE">
        <w:rPr>
          <w:sz w:val="22"/>
          <w:szCs w:val="22"/>
        </w:rPr>
        <w:t xml:space="preserve">pregunta o </w:t>
      </w:r>
      <w:r w:rsidRPr="00CF31C4">
        <w:rPr>
          <w:sz w:val="22"/>
          <w:szCs w:val="22"/>
        </w:rPr>
        <w:t>problema.</w:t>
      </w:r>
      <w:r w:rsidR="007C0515">
        <w:rPr>
          <w:sz w:val="22"/>
          <w:szCs w:val="22"/>
        </w:rPr>
        <w:t xml:space="preserve">  Escriba claramente y sea ordenado(a) en el desarrollo de las respuestas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omar en cuenta el </w:t>
      </w:r>
      <w:r w:rsidRPr="00E876DF">
        <w:rPr>
          <w:b/>
          <w:sz w:val="22"/>
          <w:szCs w:val="22"/>
        </w:rPr>
        <w:t>Art. 21 del Reglamento de Evaluaciones y Calificaciones de Pregrado de la ESPOL</w:t>
      </w:r>
      <w:r>
        <w:rPr>
          <w:sz w:val="22"/>
          <w:szCs w:val="22"/>
        </w:rPr>
        <w:t xml:space="preserve"> (sobre deshonestidades Académicas </w:t>
      </w:r>
      <w:r w:rsidRPr="0041614F">
        <w:rPr>
          <w:b/>
          <w:sz w:val="22"/>
          <w:szCs w:val="22"/>
          <w:u w:val="single"/>
        </w:rPr>
        <w:t>premeditada</w:t>
      </w:r>
      <w:r>
        <w:rPr>
          <w:sz w:val="22"/>
          <w:szCs w:val="22"/>
        </w:rPr>
        <w:t xml:space="preserve"> y </w:t>
      </w:r>
      <w:r w:rsidRPr="0041614F">
        <w:rPr>
          <w:b/>
          <w:sz w:val="22"/>
          <w:szCs w:val="22"/>
          <w:u w:val="single"/>
        </w:rPr>
        <w:t>circunstancial</w:t>
      </w:r>
      <w:r>
        <w:rPr>
          <w:sz w:val="22"/>
          <w:szCs w:val="22"/>
        </w:rPr>
        <w:t xml:space="preserve">), el </w:t>
      </w:r>
      <w:r w:rsidRPr="00B920F9">
        <w:rPr>
          <w:b/>
          <w:sz w:val="22"/>
          <w:szCs w:val="22"/>
        </w:rPr>
        <w:t>Artículo 7, literal g del Código de Ética de la ESPOL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y la </w:t>
      </w:r>
      <w:r w:rsidRPr="00906A78">
        <w:rPr>
          <w:b/>
          <w:sz w:val="22"/>
          <w:szCs w:val="22"/>
        </w:rPr>
        <w:t>Resolución del Consejo Académico CAc-2013-108</w:t>
      </w:r>
      <w:r>
        <w:rPr>
          <w:sz w:val="22"/>
          <w:szCs w:val="22"/>
        </w:rPr>
        <w:t xml:space="preserve">, sobre compromiso ético de los estudiantes al momento de realizar un examen escrito.  </w:t>
      </w:r>
      <w:r w:rsidRPr="00CF31C4">
        <w:rPr>
          <w:sz w:val="22"/>
          <w:szCs w:val="22"/>
        </w:rPr>
        <w:t>No tome riesgos innecesarios en ese sentido</w:t>
      </w:r>
      <w:r>
        <w:rPr>
          <w:sz w:val="22"/>
          <w:szCs w:val="22"/>
        </w:rPr>
        <w:t>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CF31C4">
        <w:rPr>
          <w:sz w:val="22"/>
          <w:szCs w:val="22"/>
        </w:rPr>
        <w:t>Tiene 2 horas para completar su examen.  ¡</w:t>
      </w:r>
      <w:r w:rsidR="00476C3D">
        <w:rPr>
          <w:sz w:val="22"/>
          <w:szCs w:val="22"/>
        </w:rPr>
        <w:t>Éxitos</w:t>
      </w:r>
      <w:r w:rsidRPr="00CF31C4">
        <w:rPr>
          <w:sz w:val="22"/>
          <w:szCs w:val="22"/>
        </w:rPr>
        <w:t>!</w:t>
      </w:r>
    </w:p>
    <w:bookmarkEnd w:id="0"/>
    <w:bookmarkEnd w:id="1"/>
    <w:p w:rsidR="00117E0B" w:rsidRDefault="00117E0B" w:rsidP="00B4097A">
      <w:pPr>
        <w:jc w:val="both"/>
      </w:pPr>
    </w:p>
    <w:p w:rsidR="000F64E0" w:rsidRPr="00117E0B" w:rsidRDefault="000F64E0" w:rsidP="000F64E0">
      <w:pPr>
        <w:jc w:val="center"/>
        <w:rPr>
          <w:b/>
          <w:u w:val="words"/>
        </w:rPr>
      </w:pPr>
      <w:r w:rsidRPr="00117E0B">
        <w:rPr>
          <w:b/>
          <w:u w:val="single"/>
        </w:rPr>
        <w:t>I</w:t>
      </w:r>
      <w:r>
        <w:rPr>
          <w:b/>
          <w:u w:val="single"/>
        </w:rPr>
        <w:t>ra</w:t>
      </w:r>
      <w:r w:rsidRPr="00117E0B">
        <w:rPr>
          <w:b/>
          <w:u w:val="single"/>
        </w:rPr>
        <w:t>.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ARTE</w:t>
      </w:r>
      <w:r w:rsidRPr="00117E0B">
        <w:rPr>
          <w:b/>
        </w:rPr>
        <w:t xml:space="preserve"> </w:t>
      </w:r>
      <w:r>
        <w:rPr>
          <w:b/>
          <w:u w:val="single"/>
        </w:rPr>
        <w:t>(20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UNTOS)</w:t>
      </w:r>
      <w:r w:rsidRPr="00117E0B">
        <w:rPr>
          <w:b/>
        </w:rPr>
        <w:t>:</w:t>
      </w:r>
    </w:p>
    <w:p w:rsidR="000F64E0" w:rsidRDefault="000F64E0" w:rsidP="000F64E0">
      <w:pPr>
        <w:jc w:val="both"/>
      </w:pPr>
    </w:p>
    <w:p w:rsidR="000F64E0" w:rsidRPr="007421E7" w:rsidRDefault="000F64E0" w:rsidP="000F64E0">
      <w:pPr>
        <w:spacing w:line="360" w:lineRule="auto"/>
        <w:jc w:val="both"/>
        <w:rPr>
          <w:b/>
          <w:sz w:val="22"/>
          <w:szCs w:val="22"/>
          <w:lang w:val="es-EC"/>
        </w:rPr>
      </w:pPr>
      <w:r w:rsidRPr="007421E7">
        <w:rPr>
          <w:b/>
          <w:lang w:val="es-EC"/>
        </w:rPr>
        <w:t>1.-</w:t>
      </w:r>
      <w:r w:rsidRPr="007421E7">
        <w:rPr>
          <w:b/>
          <w:sz w:val="22"/>
          <w:szCs w:val="22"/>
          <w:lang w:val="es-EC"/>
        </w:rPr>
        <w:t xml:space="preserve">: </w:t>
      </w:r>
      <w:r w:rsidR="00E4657C" w:rsidRPr="007421E7">
        <w:rPr>
          <w:b/>
          <w:sz w:val="22"/>
          <w:szCs w:val="22"/>
          <w:lang w:val="es-EC"/>
        </w:rPr>
        <w:t xml:space="preserve">Indique cuál(es) opción(es) NO son parte </w:t>
      </w:r>
      <w:r w:rsidR="007421E7" w:rsidRPr="007421E7">
        <w:rPr>
          <w:b/>
          <w:sz w:val="22"/>
          <w:szCs w:val="22"/>
          <w:lang w:val="es-EC"/>
        </w:rPr>
        <w:t>de la ecuación de Darcy:</w:t>
      </w:r>
      <w:r w:rsidRPr="007421E7">
        <w:rPr>
          <w:b/>
          <w:sz w:val="22"/>
          <w:szCs w:val="22"/>
          <w:lang w:val="es-EC"/>
        </w:rPr>
        <w:t xml:space="preserve">   </w:t>
      </w:r>
      <w:r w:rsidRPr="007421E7">
        <w:rPr>
          <w:b/>
          <w:sz w:val="22"/>
          <w:szCs w:val="22"/>
          <w:lang w:val="es-EC"/>
        </w:rPr>
        <w:tab/>
        <w:t xml:space="preserve">      </w:t>
      </w:r>
      <w:r w:rsidRPr="007421E7">
        <w:rPr>
          <w:b/>
          <w:sz w:val="22"/>
          <w:szCs w:val="22"/>
          <w:u w:val="single"/>
          <w:lang w:val="es-EC"/>
        </w:rPr>
        <w:t>(2 puntos)</w:t>
      </w:r>
    </w:p>
    <w:p w:rsidR="000F64E0" w:rsidRPr="007421E7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 xml:space="preserve">a) </w:t>
      </w:r>
      <w:r w:rsidR="007421E7" w:rsidRPr="007421E7">
        <w:rPr>
          <w:sz w:val="22"/>
          <w:szCs w:val="22"/>
          <w:lang w:val="es-EC"/>
        </w:rPr>
        <w:t>Abstracción</w:t>
      </w:r>
      <w:r w:rsidRPr="007421E7">
        <w:rPr>
          <w:sz w:val="22"/>
          <w:szCs w:val="22"/>
          <w:lang w:val="es-EC"/>
        </w:rPr>
        <w:tab/>
      </w:r>
      <w:r w:rsidRPr="007421E7">
        <w:rPr>
          <w:sz w:val="22"/>
          <w:szCs w:val="22"/>
          <w:lang w:val="es-EC"/>
        </w:rPr>
        <w:tab/>
      </w:r>
      <w:r w:rsidR="00F70206" w:rsidRPr="007421E7">
        <w:rPr>
          <w:sz w:val="22"/>
          <w:szCs w:val="22"/>
          <w:lang w:val="es-EC"/>
        </w:rPr>
        <w:t xml:space="preserve"> </w:t>
      </w:r>
      <w:r w:rsidR="00F70206" w:rsidRPr="007421E7">
        <w:rPr>
          <w:sz w:val="22"/>
          <w:szCs w:val="22"/>
          <w:lang w:val="es-EC"/>
        </w:rPr>
        <w:tab/>
        <w:t xml:space="preserve">       </w:t>
      </w:r>
      <w:r w:rsidRPr="007421E7">
        <w:rPr>
          <w:sz w:val="22"/>
          <w:szCs w:val="22"/>
          <w:lang w:val="es-EC"/>
        </w:rPr>
        <w:t xml:space="preserve"> b) </w:t>
      </w:r>
      <w:r w:rsidR="007421E7" w:rsidRPr="007421E7">
        <w:rPr>
          <w:sz w:val="22"/>
          <w:szCs w:val="22"/>
          <w:lang w:val="es-EC"/>
        </w:rPr>
        <w:t>Pendiente</w:t>
      </w:r>
      <w:r w:rsidR="00F70206" w:rsidRPr="007421E7">
        <w:rPr>
          <w:sz w:val="22"/>
          <w:szCs w:val="22"/>
          <w:lang w:val="es-EC"/>
        </w:rPr>
        <w:tab/>
      </w:r>
      <w:r w:rsidR="00F70206" w:rsidRPr="007421E7">
        <w:rPr>
          <w:sz w:val="22"/>
          <w:szCs w:val="22"/>
          <w:lang w:val="es-EC"/>
        </w:rPr>
        <w:tab/>
        <w:t xml:space="preserve">c) </w:t>
      </w:r>
      <w:r w:rsidR="007421E7" w:rsidRPr="007421E7">
        <w:rPr>
          <w:sz w:val="22"/>
          <w:szCs w:val="22"/>
          <w:lang w:val="es-EC"/>
        </w:rPr>
        <w:t>Conductividad hidráulica</w:t>
      </w:r>
    </w:p>
    <w:p w:rsidR="000F64E0" w:rsidRPr="00EE10A6" w:rsidRDefault="00F70206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>d</w:t>
      </w:r>
      <w:r w:rsidR="000F64E0" w:rsidRPr="007421E7">
        <w:rPr>
          <w:sz w:val="22"/>
          <w:szCs w:val="22"/>
          <w:lang w:val="es-EC"/>
        </w:rPr>
        <w:t xml:space="preserve">) </w:t>
      </w:r>
      <w:r w:rsidR="007421E7" w:rsidRPr="007421E7">
        <w:rPr>
          <w:sz w:val="22"/>
          <w:szCs w:val="22"/>
          <w:lang w:val="es-EC"/>
        </w:rPr>
        <w:t>Dirección</w:t>
      </w:r>
      <w:r w:rsidR="000B5C14">
        <w:rPr>
          <w:sz w:val="22"/>
          <w:szCs w:val="22"/>
          <w:lang w:val="es-EC"/>
        </w:rPr>
        <w:t>:</w:t>
      </w:r>
      <w:r w:rsidR="007421E7" w:rsidRPr="007421E7">
        <w:rPr>
          <w:sz w:val="22"/>
          <w:szCs w:val="22"/>
          <w:lang w:val="es-EC"/>
        </w:rPr>
        <w:t xml:space="preserve"> x, y, ó z</w:t>
      </w:r>
      <w:r w:rsidR="000F64E0" w:rsidRPr="007421E7">
        <w:rPr>
          <w:sz w:val="22"/>
          <w:szCs w:val="22"/>
          <w:lang w:val="es-EC"/>
        </w:rPr>
        <w:tab/>
      </w:r>
      <w:r w:rsidR="000F64E0" w:rsidRPr="007421E7">
        <w:rPr>
          <w:sz w:val="22"/>
          <w:szCs w:val="22"/>
          <w:lang w:val="es-EC"/>
        </w:rPr>
        <w:tab/>
        <w:t xml:space="preserve"> </w:t>
      </w:r>
      <w:r w:rsidRPr="007421E7">
        <w:rPr>
          <w:sz w:val="22"/>
          <w:szCs w:val="22"/>
          <w:lang w:val="es-EC"/>
        </w:rPr>
        <w:t xml:space="preserve">       e</w:t>
      </w:r>
      <w:r w:rsidR="000F64E0" w:rsidRPr="007421E7">
        <w:rPr>
          <w:sz w:val="22"/>
          <w:szCs w:val="22"/>
          <w:lang w:val="es-EC"/>
        </w:rPr>
        <w:t xml:space="preserve">) </w:t>
      </w:r>
      <w:r w:rsidR="007421E7" w:rsidRPr="007421E7">
        <w:rPr>
          <w:sz w:val="22"/>
          <w:szCs w:val="22"/>
          <w:lang w:val="es-EC"/>
        </w:rPr>
        <w:t>Caudal</w:t>
      </w:r>
      <w:r w:rsidRPr="007421E7">
        <w:rPr>
          <w:sz w:val="22"/>
          <w:szCs w:val="22"/>
          <w:lang w:val="es-EC"/>
        </w:rPr>
        <w:tab/>
      </w:r>
      <w:r w:rsidRPr="007421E7">
        <w:rPr>
          <w:sz w:val="22"/>
          <w:szCs w:val="22"/>
          <w:lang w:val="es-EC"/>
        </w:rPr>
        <w:tab/>
      </w:r>
      <w:r w:rsidR="007421E7" w:rsidRPr="007421E7">
        <w:rPr>
          <w:sz w:val="22"/>
          <w:szCs w:val="22"/>
          <w:lang w:val="es-EC"/>
        </w:rPr>
        <w:t xml:space="preserve">             </w:t>
      </w:r>
      <w:r w:rsidRPr="007421E7">
        <w:rPr>
          <w:sz w:val="22"/>
          <w:szCs w:val="22"/>
          <w:lang w:val="es-EC"/>
        </w:rPr>
        <w:t xml:space="preserve">f) </w:t>
      </w:r>
      <w:r w:rsidR="007421E7" w:rsidRPr="007421E7">
        <w:rPr>
          <w:sz w:val="22"/>
          <w:szCs w:val="22"/>
          <w:lang w:val="es-EC"/>
        </w:rPr>
        <w:t>Tasa de infiltración</w:t>
      </w:r>
    </w:p>
    <w:p w:rsidR="000F64E0" w:rsidRPr="00FE151E" w:rsidRDefault="000F64E0" w:rsidP="000F64E0">
      <w:pPr>
        <w:spacing w:line="360" w:lineRule="auto"/>
        <w:jc w:val="both"/>
        <w:rPr>
          <w:b/>
          <w:sz w:val="22"/>
          <w:szCs w:val="22"/>
          <w:u w:val="words"/>
          <w:lang w:val="es-EC"/>
        </w:rPr>
      </w:pPr>
      <w:r w:rsidRPr="00FE151E">
        <w:rPr>
          <w:b/>
          <w:sz w:val="22"/>
          <w:szCs w:val="22"/>
          <w:lang w:val="es-EC"/>
        </w:rPr>
        <w:t xml:space="preserve">2.- Mencione tres </w:t>
      </w:r>
      <w:r w:rsidR="009D47C3">
        <w:rPr>
          <w:b/>
          <w:sz w:val="22"/>
          <w:szCs w:val="22"/>
          <w:lang w:val="es-EC"/>
        </w:rPr>
        <w:t>variantes de métodos Kriging</w:t>
      </w:r>
      <w:r w:rsidRPr="00FE151E">
        <w:rPr>
          <w:b/>
          <w:sz w:val="22"/>
          <w:szCs w:val="22"/>
          <w:lang w:val="es-EC"/>
        </w:rPr>
        <w:t>:</w:t>
      </w:r>
      <w:r w:rsidRPr="00FE151E">
        <w:rPr>
          <w:b/>
          <w:sz w:val="22"/>
          <w:szCs w:val="22"/>
          <w:u w:val="words"/>
          <w:lang w:val="es-EC"/>
        </w:rPr>
        <w:t xml:space="preserve">      </w:t>
      </w:r>
      <w:r w:rsidR="00F70206">
        <w:rPr>
          <w:b/>
          <w:sz w:val="22"/>
          <w:szCs w:val="22"/>
          <w:u w:val="words"/>
          <w:lang w:val="es-EC"/>
        </w:rPr>
        <w:tab/>
      </w:r>
      <w:r w:rsidR="00F70206">
        <w:rPr>
          <w:b/>
          <w:sz w:val="22"/>
          <w:szCs w:val="22"/>
          <w:u w:val="words"/>
          <w:lang w:val="es-EC"/>
        </w:rPr>
        <w:tab/>
      </w:r>
      <w:r w:rsidR="00421B32">
        <w:rPr>
          <w:b/>
          <w:sz w:val="22"/>
          <w:szCs w:val="22"/>
          <w:u w:val="words"/>
          <w:lang w:val="es-EC"/>
        </w:rPr>
        <w:tab/>
      </w:r>
      <w:r w:rsidR="00F70206">
        <w:rPr>
          <w:b/>
          <w:sz w:val="22"/>
          <w:szCs w:val="22"/>
          <w:u w:val="words"/>
          <w:lang w:val="es-EC"/>
        </w:rPr>
        <w:tab/>
        <w:t xml:space="preserve">      </w:t>
      </w:r>
      <w:r w:rsidRPr="00FE151E">
        <w:rPr>
          <w:b/>
          <w:sz w:val="22"/>
          <w:szCs w:val="22"/>
          <w:u w:val="words"/>
          <w:lang w:val="es-EC"/>
        </w:rPr>
        <w:t>(3 puntos)</w:t>
      </w:r>
    </w:p>
    <w:p w:rsidR="000F64E0" w:rsidRPr="00FE151E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FE151E">
        <w:rPr>
          <w:sz w:val="22"/>
          <w:szCs w:val="22"/>
          <w:u w:val="words"/>
          <w:lang w:val="es-EC"/>
        </w:rPr>
        <w:t xml:space="preserve">________________                          </w:t>
      </w:r>
      <w:r w:rsidRPr="00FE151E">
        <w:rPr>
          <w:sz w:val="22"/>
          <w:szCs w:val="22"/>
          <w:u w:val="single"/>
          <w:lang w:val="es-EC"/>
        </w:rPr>
        <w:t>_______________</w:t>
      </w:r>
      <w:r w:rsidRPr="00FE151E">
        <w:rPr>
          <w:b/>
          <w:sz w:val="22"/>
          <w:szCs w:val="22"/>
          <w:u w:val="single"/>
          <w:lang w:val="es-EC"/>
        </w:rPr>
        <w:t>___</w:t>
      </w:r>
      <w:r w:rsidRPr="00FE151E">
        <w:rPr>
          <w:sz w:val="22"/>
          <w:szCs w:val="22"/>
          <w:u w:val="words"/>
          <w:lang w:val="es-EC"/>
        </w:rPr>
        <w:t xml:space="preserve">                 </w:t>
      </w:r>
      <w:r w:rsidRPr="00FE151E">
        <w:rPr>
          <w:sz w:val="22"/>
          <w:szCs w:val="22"/>
          <w:u w:val="words"/>
          <w:lang w:val="es-EC"/>
        </w:rPr>
        <w:tab/>
        <w:t xml:space="preserve"> _________________</w:t>
      </w:r>
    </w:p>
    <w:p w:rsidR="000F64E0" w:rsidRPr="00FE151E" w:rsidRDefault="000F64E0" w:rsidP="000F64E0">
      <w:pPr>
        <w:jc w:val="both"/>
        <w:rPr>
          <w:b/>
          <w:sz w:val="22"/>
          <w:szCs w:val="22"/>
          <w:highlight w:val="yellow"/>
          <w:lang w:val="es-EC"/>
        </w:rPr>
      </w:pPr>
    </w:p>
    <w:p w:rsidR="000F64E0" w:rsidRPr="001E7BA3" w:rsidRDefault="000F64E0" w:rsidP="000F64E0">
      <w:pPr>
        <w:jc w:val="both"/>
        <w:rPr>
          <w:b/>
          <w:sz w:val="22"/>
          <w:szCs w:val="22"/>
          <w:lang w:val="es-EC"/>
        </w:rPr>
      </w:pPr>
      <w:r w:rsidRPr="001E7BA3">
        <w:rPr>
          <w:b/>
          <w:sz w:val="22"/>
          <w:szCs w:val="22"/>
          <w:lang w:val="es-EC"/>
        </w:rPr>
        <w:t xml:space="preserve">3.- Una con líneas, </w:t>
      </w:r>
      <w:r w:rsidRPr="001E7BA3">
        <w:rPr>
          <w:b/>
          <w:sz w:val="22"/>
          <w:szCs w:val="22"/>
          <w:u w:val="words"/>
          <w:lang w:val="es-EC"/>
        </w:rPr>
        <w:t>según sea procedente</w:t>
      </w:r>
      <w:r w:rsidRPr="001E7BA3">
        <w:rPr>
          <w:b/>
          <w:sz w:val="22"/>
          <w:szCs w:val="22"/>
          <w:lang w:val="es-EC"/>
        </w:rPr>
        <w:t xml:space="preserve">:     </w:t>
      </w:r>
      <w:r w:rsidRPr="001E7BA3">
        <w:rPr>
          <w:b/>
          <w:sz w:val="22"/>
          <w:szCs w:val="22"/>
          <w:lang w:val="es-EC"/>
        </w:rPr>
        <w:tab/>
      </w:r>
      <w:r w:rsidRPr="001E7BA3">
        <w:rPr>
          <w:b/>
          <w:sz w:val="22"/>
          <w:szCs w:val="22"/>
          <w:lang w:val="es-EC"/>
        </w:rPr>
        <w:tab/>
      </w:r>
      <w:r w:rsidRPr="001E7BA3">
        <w:rPr>
          <w:b/>
          <w:sz w:val="22"/>
          <w:szCs w:val="22"/>
          <w:lang w:val="es-EC"/>
        </w:rPr>
        <w:tab/>
      </w:r>
      <w:r w:rsidRPr="001E7BA3">
        <w:rPr>
          <w:b/>
          <w:sz w:val="22"/>
          <w:szCs w:val="22"/>
          <w:lang w:val="es-EC"/>
        </w:rPr>
        <w:tab/>
      </w:r>
      <w:r w:rsidRPr="001E7BA3">
        <w:rPr>
          <w:b/>
          <w:sz w:val="22"/>
          <w:szCs w:val="22"/>
          <w:lang w:val="es-EC"/>
        </w:rPr>
        <w:tab/>
      </w:r>
      <w:r w:rsidR="00421B32">
        <w:rPr>
          <w:b/>
          <w:sz w:val="22"/>
          <w:szCs w:val="22"/>
          <w:lang w:val="es-EC"/>
        </w:rPr>
        <w:t xml:space="preserve">  </w:t>
      </w:r>
      <w:r w:rsidRPr="001E7BA3">
        <w:rPr>
          <w:b/>
          <w:sz w:val="22"/>
          <w:szCs w:val="22"/>
          <w:lang w:val="es-EC"/>
        </w:rPr>
        <w:t xml:space="preserve">   </w:t>
      </w:r>
      <w:r w:rsidRPr="001E7BA3">
        <w:rPr>
          <w:b/>
          <w:sz w:val="22"/>
          <w:szCs w:val="22"/>
          <w:u w:val="words"/>
          <w:lang w:val="es-EC"/>
        </w:rPr>
        <w:t xml:space="preserve"> (2 puntos)</w:t>
      </w:r>
    </w:p>
    <w:p w:rsidR="000F64E0" w:rsidRPr="001E7BA3" w:rsidRDefault="000F64E0" w:rsidP="000F64E0">
      <w:pPr>
        <w:jc w:val="both"/>
        <w:rPr>
          <w:b/>
          <w:sz w:val="22"/>
          <w:szCs w:val="22"/>
          <w:lang w:val="es-EC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936"/>
        <w:gridCol w:w="4677"/>
      </w:tblGrid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1E7BA3" w:rsidP="008735C5">
            <w:pPr>
              <w:jc w:val="both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Tiempo de encharcamiento</w:t>
            </w:r>
          </w:p>
        </w:tc>
        <w:tc>
          <w:tcPr>
            <w:tcW w:w="4677" w:type="dxa"/>
            <w:shd w:val="clear" w:color="auto" w:fill="auto"/>
          </w:tcPr>
          <w:p w:rsidR="000F64E0" w:rsidRPr="001E7BA3" w:rsidRDefault="001E7BA3" w:rsidP="008735C5">
            <w:pPr>
              <w:jc w:val="right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 xml:space="preserve">Depende de las características físicas del suelo </w:t>
            </w: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1E7BA3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1E7BA3" w:rsidP="008735C5">
            <w:pPr>
              <w:jc w:val="both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f &gt; i</w:t>
            </w:r>
          </w:p>
        </w:tc>
        <w:tc>
          <w:tcPr>
            <w:tcW w:w="4677" w:type="dxa"/>
            <w:shd w:val="clear" w:color="auto" w:fill="auto"/>
          </w:tcPr>
          <w:p w:rsidR="000F64E0" w:rsidRPr="001E7BA3" w:rsidRDefault="001E7BA3" w:rsidP="008735C5">
            <w:pPr>
              <w:jc w:val="right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Empieza la escorrentía superficial</w:t>
            </w: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1E7BA3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1E7BA3" w:rsidP="008735C5">
            <w:pPr>
              <w:jc w:val="both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Volumen de infiltración, F</w:t>
            </w:r>
          </w:p>
        </w:tc>
        <w:tc>
          <w:tcPr>
            <w:tcW w:w="4677" w:type="dxa"/>
            <w:shd w:val="clear" w:color="auto" w:fill="auto"/>
          </w:tcPr>
          <w:p w:rsidR="000F64E0" w:rsidRPr="001E7BA3" w:rsidRDefault="001E7BA3" w:rsidP="008735C5">
            <w:pPr>
              <w:jc w:val="right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Todo lo que llueve, infiltra</w:t>
            </w: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1E7BA3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1E7BA3" w:rsidTr="001E7BA3">
        <w:tc>
          <w:tcPr>
            <w:tcW w:w="3936" w:type="dxa"/>
            <w:shd w:val="clear" w:color="auto" w:fill="auto"/>
          </w:tcPr>
          <w:p w:rsidR="000F64E0" w:rsidRPr="001E7BA3" w:rsidRDefault="001E7BA3" w:rsidP="008735C5">
            <w:pPr>
              <w:jc w:val="both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>Tasa de infiltración, f</w:t>
            </w:r>
          </w:p>
        </w:tc>
        <w:tc>
          <w:tcPr>
            <w:tcW w:w="4677" w:type="dxa"/>
            <w:shd w:val="clear" w:color="auto" w:fill="auto"/>
          </w:tcPr>
          <w:p w:rsidR="000F64E0" w:rsidRPr="001E7BA3" w:rsidRDefault="001E7BA3" w:rsidP="001E7BA3">
            <w:pPr>
              <w:ind w:left="-108" w:right="-322"/>
              <w:rPr>
                <w:sz w:val="22"/>
                <w:szCs w:val="22"/>
                <w:lang w:val="es-EC"/>
              </w:rPr>
            </w:pPr>
            <w:r w:rsidRPr="001E7BA3">
              <w:rPr>
                <w:sz w:val="22"/>
                <w:szCs w:val="22"/>
                <w:lang w:val="es-EC"/>
              </w:rPr>
              <w:t xml:space="preserve">                   No siempre igual que la Prec. acumulada</w:t>
            </w:r>
          </w:p>
        </w:tc>
      </w:tr>
    </w:tbl>
    <w:p w:rsidR="000F64E0" w:rsidRPr="009D47C3" w:rsidRDefault="000F64E0" w:rsidP="000F64E0">
      <w:pPr>
        <w:jc w:val="both"/>
        <w:rPr>
          <w:b/>
          <w:sz w:val="22"/>
          <w:szCs w:val="22"/>
          <w:highlight w:val="yellow"/>
        </w:rPr>
      </w:pPr>
    </w:p>
    <w:p w:rsidR="00F70206" w:rsidRDefault="00F70206" w:rsidP="00F70206">
      <w:pPr>
        <w:jc w:val="both"/>
        <w:rPr>
          <w:b/>
          <w:u w:val="words"/>
          <w:lang w:val="es-EC"/>
        </w:rPr>
      </w:pPr>
      <w:r w:rsidRPr="0085423F">
        <w:rPr>
          <w:b/>
          <w:lang w:val="es-EC"/>
        </w:rPr>
        <w:t xml:space="preserve">4.- </w:t>
      </w:r>
      <w:r w:rsidR="0085423F" w:rsidRPr="0085423F">
        <w:rPr>
          <w:b/>
          <w:lang w:val="es-EC"/>
        </w:rPr>
        <w:t>Demuestre la ecuación</w:t>
      </w:r>
      <w:r w:rsidR="00DA5BE1">
        <w:rPr>
          <w:b/>
          <w:lang w:val="es-EC"/>
        </w:rPr>
        <w:t xml:space="preserve"> general</w:t>
      </w:r>
      <w:r w:rsidR="0085423F" w:rsidRPr="0085423F">
        <w:rPr>
          <w:b/>
          <w:lang w:val="es-EC"/>
        </w:rPr>
        <w:t xml:space="preserve"> de Dupuit, para</w:t>
      </w:r>
      <w:r w:rsidR="00DA5BE1">
        <w:rPr>
          <w:b/>
          <w:lang w:val="es-EC"/>
        </w:rPr>
        <w:t xml:space="preserve"> calcular el caudal en</w:t>
      </w:r>
      <w:r w:rsidR="0085423F" w:rsidRPr="0085423F">
        <w:rPr>
          <w:b/>
          <w:lang w:val="es-EC"/>
        </w:rPr>
        <w:t xml:space="preserve"> un acuífero </w:t>
      </w:r>
      <w:r w:rsidR="0085423F" w:rsidRPr="0085423F">
        <w:rPr>
          <w:b/>
          <w:u w:val="single"/>
          <w:lang w:val="es-EC"/>
        </w:rPr>
        <w:t>confinado</w:t>
      </w:r>
      <w:r w:rsidR="00421B32">
        <w:rPr>
          <w:b/>
          <w:lang w:val="es-EC"/>
        </w:rPr>
        <w:t>, conocidos K, el radio del pozo (</w:t>
      </w:r>
      <w:r w:rsidR="00DA5BE1">
        <w:rPr>
          <w:b/>
          <w:lang w:val="es-EC"/>
        </w:rPr>
        <w:t>r</w:t>
      </w:r>
      <w:r w:rsidR="00DA5BE1" w:rsidRPr="00DA5BE1">
        <w:rPr>
          <w:b/>
          <w:vertAlign w:val="subscript"/>
          <w:lang w:val="es-EC"/>
        </w:rPr>
        <w:t>o</w:t>
      </w:r>
      <w:r w:rsidR="00421B32">
        <w:rPr>
          <w:b/>
          <w:lang w:val="es-EC"/>
        </w:rPr>
        <w:t>),</w:t>
      </w:r>
      <w:r w:rsidR="00DA5BE1">
        <w:rPr>
          <w:b/>
          <w:lang w:val="es-EC"/>
        </w:rPr>
        <w:t xml:space="preserve"> </w:t>
      </w:r>
      <w:r w:rsidR="00421B32">
        <w:rPr>
          <w:b/>
          <w:lang w:val="es-EC"/>
        </w:rPr>
        <w:t>el nivel del agua en el sitio del pozo (h</w:t>
      </w:r>
      <w:r w:rsidR="00421B32" w:rsidRPr="00421B32">
        <w:rPr>
          <w:b/>
          <w:vertAlign w:val="subscript"/>
          <w:lang w:val="es-EC"/>
        </w:rPr>
        <w:t>o</w:t>
      </w:r>
      <w:r w:rsidR="00421B32">
        <w:rPr>
          <w:b/>
          <w:lang w:val="es-EC"/>
        </w:rPr>
        <w:t xml:space="preserve">), </w:t>
      </w:r>
      <w:r w:rsidR="00DA5BE1">
        <w:rPr>
          <w:b/>
          <w:lang w:val="es-EC"/>
        </w:rPr>
        <w:t>y h</w:t>
      </w:r>
      <w:r w:rsidR="00DA5BE1" w:rsidRPr="00DA5BE1">
        <w:rPr>
          <w:b/>
          <w:vertAlign w:val="subscript"/>
          <w:lang w:val="es-EC"/>
        </w:rPr>
        <w:t>1</w:t>
      </w:r>
      <w:r w:rsidR="00DA5BE1">
        <w:rPr>
          <w:b/>
          <w:lang w:val="es-EC"/>
        </w:rPr>
        <w:t xml:space="preserve"> (nivel), r</w:t>
      </w:r>
      <w:r w:rsidR="00DA5BE1" w:rsidRPr="00DA5BE1">
        <w:rPr>
          <w:b/>
          <w:vertAlign w:val="subscript"/>
          <w:lang w:val="es-EC"/>
        </w:rPr>
        <w:t>1</w:t>
      </w:r>
      <w:r w:rsidR="00DA5BE1">
        <w:rPr>
          <w:b/>
          <w:lang w:val="es-EC"/>
        </w:rPr>
        <w:t xml:space="preserve"> (distancia) de un punto 1 de referencia.</w:t>
      </w:r>
      <w:r w:rsidR="00421B32">
        <w:rPr>
          <w:b/>
          <w:lang w:val="es-EC"/>
        </w:rPr>
        <w:t xml:space="preserve"> </w:t>
      </w:r>
      <w:r w:rsidR="00DA5BE1">
        <w:rPr>
          <w:lang w:val="es-EC"/>
        </w:rPr>
        <w:t xml:space="preserve">       </w:t>
      </w:r>
      <w:r w:rsidR="00015EA6" w:rsidRPr="0085423F">
        <w:rPr>
          <w:lang w:val="es-EC"/>
        </w:rPr>
        <w:t xml:space="preserve"> </w:t>
      </w:r>
      <w:r w:rsidRPr="0085423F">
        <w:rPr>
          <w:b/>
          <w:u w:val="words"/>
          <w:lang w:val="es-EC"/>
        </w:rPr>
        <w:t>(</w:t>
      </w:r>
      <w:r w:rsidR="00015EA6" w:rsidRPr="0085423F">
        <w:rPr>
          <w:b/>
          <w:u w:val="words"/>
          <w:lang w:val="es-EC"/>
        </w:rPr>
        <w:t>3</w:t>
      </w:r>
      <w:r w:rsidRPr="0085423F">
        <w:rPr>
          <w:b/>
          <w:u w:val="words"/>
          <w:lang w:val="es-EC"/>
        </w:rPr>
        <w:t xml:space="preserve"> puntos)</w:t>
      </w:r>
    </w:p>
    <w:p w:rsidR="0085423F" w:rsidRDefault="0085423F" w:rsidP="00F70206">
      <w:pPr>
        <w:jc w:val="both"/>
        <w:rPr>
          <w:b/>
          <w:u w:val="words"/>
          <w:lang w:val="es-EC"/>
        </w:rPr>
      </w:pPr>
    </w:p>
    <w:p w:rsidR="000F64E0" w:rsidRPr="00FE151E" w:rsidRDefault="000F64E0" w:rsidP="000F64E0">
      <w:pPr>
        <w:jc w:val="both"/>
        <w:rPr>
          <w:sz w:val="22"/>
          <w:szCs w:val="22"/>
          <w:lang w:val="es-EC"/>
        </w:rPr>
      </w:pPr>
    </w:p>
    <w:p w:rsidR="000F64E0" w:rsidRDefault="000F64E0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0F64E0" w:rsidRPr="00D05EA6" w:rsidRDefault="003F3578" w:rsidP="00DA5BE1">
      <w:pPr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s-EC" w:eastAsia="es-EC"/>
        </w:rPr>
        <w:lastRenderedPageBreak/>
        <w:pict>
          <v:rect id="_x0000_s1236" style="position:absolute;left:0;text-align:left;margin-left:-7pt;margin-top:-47.75pt;width:431.25pt;height:33.75pt;z-index:9" stroked="f"/>
        </w:pict>
      </w:r>
    </w:p>
    <w:p w:rsidR="000F64E0" w:rsidRPr="007421E7" w:rsidRDefault="000F64E0" w:rsidP="000F64E0">
      <w:pPr>
        <w:jc w:val="both"/>
        <w:rPr>
          <w:b/>
          <w:sz w:val="22"/>
          <w:szCs w:val="22"/>
          <w:lang w:val="es-EC"/>
        </w:rPr>
      </w:pPr>
      <w:r w:rsidRPr="007421E7">
        <w:rPr>
          <w:b/>
          <w:sz w:val="22"/>
          <w:szCs w:val="22"/>
          <w:lang w:val="es-EC"/>
        </w:rPr>
        <w:t>5.- Verdadero o Falso (</w:t>
      </w:r>
      <w:r w:rsidR="00DA0747" w:rsidRPr="007421E7">
        <w:rPr>
          <w:b/>
          <w:sz w:val="22"/>
          <w:szCs w:val="22"/>
          <w:lang w:val="es-EC"/>
        </w:rPr>
        <w:t>Si es falso,</w:t>
      </w:r>
      <w:r w:rsidRPr="007421E7">
        <w:rPr>
          <w:b/>
          <w:sz w:val="22"/>
          <w:szCs w:val="22"/>
          <w:lang w:val="es-EC"/>
        </w:rPr>
        <w:t xml:space="preserve"> explique por qué): “</w:t>
      </w:r>
      <w:r w:rsidR="007421E7" w:rsidRPr="007421E7">
        <w:rPr>
          <w:b/>
          <w:sz w:val="22"/>
          <w:szCs w:val="22"/>
          <w:lang w:val="es-EC"/>
        </w:rPr>
        <w:t>Infiltración</w:t>
      </w:r>
      <w:r w:rsidRPr="007421E7">
        <w:rPr>
          <w:b/>
          <w:sz w:val="22"/>
          <w:szCs w:val="22"/>
          <w:lang w:val="es-EC"/>
        </w:rPr>
        <w:t>”:</w:t>
      </w:r>
      <w:r w:rsidR="00DA0747" w:rsidRPr="007421E7">
        <w:rPr>
          <w:b/>
          <w:sz w:val="22"/>
          <w:szCs w:val="22"/>
          <w:lang w:val="es-EC"/>
        </w:rPr>
        <w:t xml:space="preserve">    </w:t>
      </w:r>
      <w:r w:rsidR="007421E7" w:rsidRPr="007421E7">
        <w:rPr>
          <w:b/>
          <w:sz w:val="22"/>
          <w:szCs w:val="22"/>
          <w:lang w:val="es-EC"/>
        </w:rPr>
        <w:tab/>
        <w:t xml:space="preserve">     </w:t>
      </w:r>
      <w:r w:rsidRPr="007421E7">
        <w:rPr>
          <w:b/>
          <w:sz w:val="22"/>
          <w:szCs w:val="22"/>
          <w:u w:val="words"/>
          <w:lang w:val="es-EC"/>
        </w:rPr>
        <w:t>(2 p</w:t>
      </w:r>
      <w:r w:rsidR="007421E7" w:rsidRPr="007421E7">
        <w:rPr>
          <w:b/>
          <w:sz w:val="22"/>
          <w:szCs w:val="22"/>
          <w:u w:val="words"/>
          <w:lang w:val="es-EC"/>
        </w:rPr>
        <w:t>un</w:t>
      </w:r>
      <w:r w:rsidR="00DA0747" w:rsidRPr="007421E7">
        <w:rPr>
          <w:b/>
          <w:sz w:val="22"/>
          <w:szCs w:val="22"/>
          <w:u w:val="words"/>
          <w:lang w:val="es-EC"/>
        </w:rPr>
        <w:t>t</w:t>
      </w:r>
      <w:r w:rsidR="007421E7" w:rsidRPr="007421E7">
        <w:rPr>
          <w:b/>
          <w:sz w:val="22"/>
          <w:szCs w:val="22"/>
          <w:u w:val="words"/>
          <w:lang w:val="es-EC"/>
        </w:rPr>
        <w:t>o</w:t>
      </w:r>
      <w:r w:rsidRPr="007421E7">
        <w:rPr>
          <w:b/>
          <w:sz w:val="22"/>
          <w:szCs w:val="22"/>
          <w:u w:val="words"/>
          <w:lang w:val="es-EC"/>
        </w:rPr>
        <w:t>s)</w:t>
      </w:r>
    </w:p>
    <w:p w:rsidR="000F64E0" w:rsidRPr="007421E7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</w:p>
    <w:p w:rsidR="000F64E0" w:rsidRPr="007421E7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 xml:space="preserve">V  F : </w:t>
      </w:r>
      <w:r w:rsidR="007421E7" w:rsidRPr="007421E7">
        <w:rPr>
          <w:sz w:val="22"/>
          <w:szCs w:val="22"/>
          <w:lang w:val="es-EC"/>
        </w:rPr>
        <w:t>La fórmula de Horton es de orden cuadrático decreciente</w:t>
      </w:r>
      <w:r w:rsidRPr="007421E7">
        <w:rPr>
          <w:sz w:val="22"/>
          <w:szCs w:val="22"/>
          <w:lang w:val="es-EC"/>
        </w:rPr>
        <w:t>.</w:t>
      </w:r>
    </w:p>
    <w:p w:rsidR="000F64E0" w:rsidRPr="007421E7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 xml:space="preserve">¿por qué?: </w:t>
      </w:r>
    </w:p>
    <w:p w:rsidR="000F64E0" w:rsidRPr="007421E7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 xml:space="preserve">V  F  : </w:t>
      </w:r>
      <w:r w:rsidR="007421E7" w:rsidRPr="007421E7">
        <w:rPr>
          <w:sz w:val="22"/>
          <w:szCs w:val="22"/>
          <w:lang w:val="es-EC"/>
        </w:rPr>
        <w:t>El método de Green-Ampt se basa en las ecuaciones de conservación de la masa y de la cantidad de movimiento</w:t>
      </w:r>
      <w:r w:rsidR="00DA0747" w:rsidRPr="007421E7">
        <w:rPr>
          <w:sz w:val="22"/>
          <w:szCs w:val="22"/>
          <w:lang w:val="es-EC"/>
        </w:rPr>
        <w:t>.</w:t>
      </w:r>
    </w:p>
    <w:p w:rsidR="000F64E0" w:rsidRPr="007421E7" w:rsidRDefault="000F64E0" w:rsidP="000F64E0">
      <w:pPr>
        <w:jc w:val="both"/>
        <w:rPr>
          <w:sz w:val="22"/>
          <w:szCs w:val="22"/>
          <w:lang w:val="es-EC"/>
        </w:rPr>
      </w:pPr>
      <w:r w:rsidRPr="007421E7">
        <w:rPr>
          <w:sz w:val="22"/>
          <w:szCs w:val="22"/>
          <w:lang w:val="es-EC"/>
        </w:rPr>
        <w:t xml:space="preserve">¿por qué?: </w:t>
      </w:r>
    </w:p>
    <w:p w:rsidR="000F64E0" w:rsidRPr="009D47C3" w:rsidRDefault="000F64E0" w:rsidP="000F64E0">
      <w:pPr>
        <w:jc w:val="both"/>
        <w:rPr>
          <w:b/>
          <w:sz w:val="22"/>
          <w:szCs w:val="22"/>
          <w:highlight w:val="yellow"/>
          <w:lang w:val="es-EC"/>
        </w:rPr>
      </w:pPr>
    </w:p>
    <w:p w:rsidR="000F64E0" w:rsidRPr="002E3C88" w:rsidRDefault="000F64E0" w:rsidP="000F64E0">
      <w:pPr>
        <w:jc w:val="both"/>
        <w:rPr>
          <w:b/>
          <w:sz w:val="22"/>
          <w:szCs w:val="22"/>
          <w:lang w:val="es-EC"/>
        </w:rPr>
      </w:pPr>
      <w:r w:rsidRPr="002E3C88">
        <w:rPr>
          <w:b/>
          <w:sz w:val="22"/>
          <w:szCs w:val="22"/>
          <w:lang w:val="es-EC"/>
        </w:rPr>
        <w:t xml:space="preserve">6.- Indique lo INCORRECTO sobre </w:t>
      </w:r>
      <w:r w:rsidR="002E3C88" w:rsidRPr="002E3C88">
        <w:rPr>
          <w:b/>
          <w:sz w:val="22"/>
          <w:szCs w:val="22"/>
          <w:lang w:val="es-EC"/>
        </w:rPr>
        <w:t xml:space="preserve">tiempo de concentración, Tc. (Si es incorrecto, explique por qué)      </w:t>
      </w:r>
      <w:r w:rsidR="002E3C88" w:rsidRPr="002E3C88">
        <w:rPr>
          <w:b/>
          <w:sz w:val="22"/>
          <w:szCs w:val="22"/>
          <w:lang w:val="es-EC"/>
        </w:rPr>
        <w:tab/>
      </w:r>
      <w:r w:rsidR="002E3C88" w:rsidRPr="002E3C88">
        <w:rPr>
          <w:b/>
          <w:sz w:val="22"/>
          <w:szCs w:val="22"/>
          <w:lang w:val="es-EC"/>
        </w:rPr>
        <w:tab/>
      </w:r>
      <w:r w:rsidR="002E3C88" w:rsidRPr="002E3C88">
        <w:rPr>
          <w:b/>
          <w:sz w:val="22"/>
          <w:szCs w:val="22"/>
          <w:lang w:val="es-EC"/>
        </w:rPr>
        <w:tab/>
      </w:r>
      <w:r w:rsidR="002E3C88" w:rsidRPr="002E3C88">
        <w:rPr>
          <w:b/>
          <w:sz w:val="22"/>
          <w:szCs w:val="22"/>
          <w:lang w:val="es-EC"/>
        </w:rPr>
        <w:tab/>
      </w:r>
      <w:r w:rsidR="002E3C88" w:rsidRPr="002E3C88">
        <w:rPr>
          <w:b/>
          <w:sz w:val="22"/>
          <w:szCs w:val="22"/>
          <w:lang w:val="es-EC"/>
        </w:rPr>
        <w:tab/>
      </w:r>
      <w:r w:rsidR="002E3C88" w:rsidRPr="002E3C88">
        <w:rPr>
          <w:b/>
          <w:sz w:val="22"/>
          <w:szCs w:val="22"/>
          <w:lang w:val="es-EC"/>
        </w:rPr>
        <w:tab/>
      </w:r>
      <w:r w:rsidR="006B2AC3" w:rsidRPr="002E3C88">
        <w:rPr>
          <w:b/>
          <w:sz w:val="22"/>
          <w:szCs w:val="22"/>
          <w:lang w:val="es-EC"/>
        </w:rPr>
        <w:tab/>
      </w:r>
      <w:r w:rsidRPr="002E3C88">
        <w:rPr>
          <w:b/>
          <w:sz w:val="22"/>
          <w:szCs w:val="22"/>
          <w:lang w:val="es-EC"/>
        </w:rPr>
        <w:t xml:space="preserve">   </w:t>
      </w:r>
      <w:r w:rsidR="00015EA6" w:rsidRPr="002E3C88">
        <w:rPr>
          <w:b/>
          <w:sz w:val="22"/>
          <w:szCs w:val="22"/>
          <w:lang w:val="es-EC"/>
        </w:rPr>
        <w:tab/>
        <w:t xml:space="preserve">   </w:t>
      </w:r>
      <w:r w:rsidRPr="002E3C88">
        <w:rPr>
          <w:b/>
          <w:sz w:val="22"/>
          <w:szCs w:val="22"/>
          <w:lang w:val="es-EC"/>
        </w:rPr>
        <w:t xml:space="preserve"> </w:t>
      </w:r>
      <w:r w:rsidRPr="002E3C88">
        <w:rPr>
          <w:b/>
          <w:sz w:val="22"/>
          <w:szCs w:val="22"/>
          <w:u w:val="words"/>
          <w:lang w:val="es-EC"/>
        </w:rPr>
        <w:t>(2 puntos)</w:t>
      </w:r>
    </w:p>
    <w:p w:rsidR="000F64E0" w:rsidRPr="002E3C88" w:rsidRDefault="003F3578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1" style="position:absolute;left:0;text-align:left;margin-left:0;margin-top:14.95pt;width:18pt;height:18pt;z-index:4"/>
        </w:pict>
      </w:r>
      <w:r w:rsidR="000F64E0" w:rsidRPr="002E3C88">
        <w:rPr>
          <w:sz w:val="22"/>
          <w:szCs w:val="22"/>
          <w:lang w:val="es-EC"/>
        </w:rPr>
        <w:tab/>
      </w:r>
    </w:p>
    <w:p w:rsidR="000F64E0" w:rsidRPr="002E3C88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 w:rsidRPr="002E3C88">
        <w:rPr>
          <w:sz w:val="22"/>
          <w:szCs w:val="22"/>
          <w:lang w:val="es-EC"/>
        </w:rPr>
        <w:tab/>
      </w:r>
      <w:r w:rsidR="002E3C88" w:rsidRPr="002E3C88">
        <w:rPr>
          <w:sz w:val="22"/>
          <w:szCs w:val="22"/>
          <w:lang w:val="es-EC"/>
        </w:rPr>
        <w:t xml:space="preserve">Existen </w:t>
      </w:r>
      <w:r w:rsidR="000B5C14">
        <w:rPr>
          <w:sz w:val="22"/>
          <w:szCs w:val="22"/>
          <w:lang w:val="es-EC"/>
        </w:rPr>
        <w:t>cuatro etapas</w:t>
      </w:r>
      <w:r w:rsidR="002E3C88" w:rsidRPr="002E3C88">
        <w:rPr>
          <w:sz w:val="22"/>
          <w:szCs w:val="22"/>
          <w:lang w:val="es-EC"/>
        </w:rPr>
        <w:t xml:space="preserve"> para determinar el Tc en el método NRCS</w:t>
      </w:r>
      <w:r w:rsidR="000B5C14">
        <w:rPr>
          <w:sz w:val="22"/>
          <w:szCs w:val="22"/>
          <w:lang w:val="es-EC"/>
        </w:rPr>
        <w:t>.</w:t>
      </w:r>
    </w:p>
    <w:p w:rsidR="000F64E0" w:rsidRPr="002E3C88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 w:rsidRPr="002E3C88">
        <w:rPr>
          <w:sz w:val="22"/>
          <w:szCs w:val="22"/>
          <w:lang w:val="es-EC"/>
        </w:rPr>
        <w:t xml:space="preserve">¿por qué?: </w:t>
      </w:r>
    </w:p>
    <w:p w:rsidR="000F64E0" w:rsidRPr="002E3C88" w:rsidRDefault="003F3578" w:rsidP="000F64E0">
      <w:pPr>
        <w:tabs>
          <w:tab w:val="left" w:pos="540"/>
          <w:tab w:val="left" w:pos="1080"/>
        </w:tabs>
        <w:spacing w:line="360" w:lineRule="auto"/>
        <w:ind w:left="540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2" style="position:absolute;left:0;text-align:left;margin-left:.75pt;margin-top:1.2pt;width:18pt;height:18pt;z-index:5"/>
        </w:pict>
      </w:r>
      <w:r w:rsidR="002E3C88" w:rsidRPr="002E3C88">
        <w:rPr>
          <w:sz w:val="22"/>
          <w:szCs w:val="22"/>
          <w:lang w:val="es-EC"/>
        </w:rPr>
        <w:t>La lluvia de diseño P</w:t>
      </w:r>
      <w:r w:rsidR="002E3C88" w:rsidRPr="002E3C88">
        <w:rPr>
          <w:sz w:val="22"/>
          <w:szCs w:val="22"/>
          <w:vertAlign w:val="subscript"/>
          <w:lang w:val="es-EC"/>
        </w:rPr>
        <w:t>2y, 24h</w:t>
      </w:r>
      <w:r w:rsidR="002E3C88" w:rsidRPr="002E3C88">
        <w:rPr>
          <w:sz w:val="22"/>
          <w:szCs w:val="22"/>
          <w:lang w:val="es-EC"/>
        </w:rPr>
        <w:t xml:space="preserve"> implica una probabilidad de 2% y duración de 1 día.</w:t>
      </w:r>
    </w:p>
    <w:p w:rsidR="000F64E0" w:rsidRPr="002E3C88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 w:rsidRPr="002E3C88">
        <w:rPr>
          <w:sz w:val="22"/>
          <w:szCs w:val="22"/>
          <w:lang w:val="es-EC"/>
        </w:rPr>
        <w:t xml:space="preserve">¿por qué?: </w:t>
      </w:r>
    </w:p>
    <w:p w:rsidR="000F64E0" w:rsidRPr="009D47C3" w:rsidRDefault="000F64E0" w:rsidP="000F64E0">
      <w:pPr>
        <w:jc w:val="both"/>
        <w:rPr>
          <w:b/>
          <w:sz w:val="22"/>
          <w:szCs w:val="22"/>
          <w:highlight w:val="yellow"/>
          <w:lang w:val="es-EC"/>
        </w:rPr>
      </w:pPr>
    </w:p>
    <w:p w:rsidR="000F64E0" w:rsidRPr="00880233" w:rsidRDefault="000F64E0" w:rsidP="000F64E0">
      <w:pPr>
        <w:jc w:val="both"/>
        <w:rPr>
          <w:b/>
          <w:sz w:val="22"/>
          <w:szCs w:val="22"/>
          <w:lang w:val="es-EC"/>
        </w:rPr>
      </w:pPr>
      <w:r w:rsidRPr="00880233">
        <w:rPr>
          <w:b/>
          <w:sz w:val="22"/>
          <w:szCs w:val="22"/>
          <w:lang w:val="es-EC"/>
        </w:rPr>
        <w:t>7</w:t>
      </w:r>
      <w:r w:rsidRPr="00880233">
        <w:rPr>
          <w:b/>
          <w:sz w:val="22"/>
          <w:szCs w:val="22"/>
        </w:rPr>
        <w:t xml:space="preserve">.- Escoja la(s) opción(es) CORRECTA(s) sobre </w:t>
      </w:r>
      <w:r w:rsidR="00880233" w:rsidRPr="00880233">
        <w:rPr>
          <w:b/>
          <w:sz w:val="22"/>
          <w:szCs w:val="22"/>
        </w:rPr>
        <w:t>hidrogramas unitarios (HU)</w:t>
      </w:r>
      <w:r w:rsidRPr="00880233">
        <w:rPr>
          <w:b/>
          <w:sz w:val="22"/>
          <w:szCs w:val="22"/>
        </w:rPr>
        <w:t>:</w:t>
      </w:r>
      <w:r w:rsidR="00880233" w:rsidRPr="00880233">
        <w:rPr>
          <w:b/>
          <w:sz w:val="22"/>
          <w:szCs w:val="22"/>
        </w:rPr>
        <w:t xml:space="preserve"> </w:t>
      </w:r>
      <w:r w:rsidR="00015EA6" w:rsidRPr="00880233">
        <w:rPr>
          <w:b/>
          <w:sz w:val="22"/>
          <w:szCs w:val="22"/>
        </w:rPr>
        <w:t xml:space="preserve">  </w:t>
      </w:r>
      <w:r w:rsidR="00F51CC7" w:rsidRPr="00880233">
        <w:rPr>
          <w:b/>
          <w:sz w:val="22"/>
          <w:szCs w:val="22"/>
        </w:rPr>
        <w:t xml:space="preserve">  </w:t>
      </w:r>
      <w:r w:rsidRPr="00880233">
        <w:rPr>
          <w:b/>
          <w:sz w:val="22"/>
          <w:szCs w:val="22"/>
          <w:u w:val="single"/>
        </w:rPr>
        <w:t xml:space="preserve">(2 </w:t>
      </w:r>
      <w:r w:rsidRPr="00880233">
        <w:rPr>
          <w:b/>
          <w:sz w:val="22"/>
          <w:szCs w:val="22"/>
          <w:u w:val="words"/>
        </w:rPr>
        <w:t>puntos)</w:t>
      </w:r>
    </w:p>
    <w:p w:rsidR="000F64E0" w:rsidRPr="00880233" w:rsidRDefault="003F3578" w:rsidP="000F64E0">
      <w:pPr>
        <w:jc w:val="both"/>
        <w:rPr>
          <w:sz w:val="22"/>
          <w:szCs w:val="22"/>
        </w:rPr>
      </w:pPr>
      <w:r>
        <w:rPr>
          <w:noProof/>
          <w:sz w:val="22"/>
          <w:szCs w:val="22"/>
          <w:lang w:val="en-US" w:eastAsia="en-US"/>
        </w:rPr>
        <w:pict>
          <v:rect id="_x0000_s1233" style="position:absolute;left:0;text-align:left;margin-left:.75pt;margin-top:10.95pt;width:18pt;height:18pt;z-index:6"/>
        </w:pict>
      </w:r>
    </w:p>
    <w:p w:rsidR="000F64E0" w:rsidRPr="00880233" w:rsidRDefault="00880233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 w:rsidRPr="00880233">
        <w:rPr>
          <w:sz w:val="22"/>
          <w:szCs w:val="22"/>
        </w:rPr>
        <w:t>El r</w:t>
      </w:r>
      <w:r w:rsidRPr="00880233">
        <w:rPr>
          <w:sz w:val="22"/>
          <w:szCs w:val="22"/>
          <w:vertAlign w:val="subscript"/>
        </w:rPr>
        <w:t>d</w:t>
      </w:r>
      <w:r w:rsidRPr="00880233">
        <w:rPr>
          <w:sz w:val="22"/>
          <w:szCs w:val="22"/>
        </w:rPr>
        <w:t xml:space="preserve"> de un HU es siempre 10 mm.</w:t>
      </w:r>
    </w:p>
    <w:p w:rsidR="000F64E0" w:rsidRPr="00880233" w:rsidRDefault="003F3578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4" style="position:absolute;left:0;text-align:left;margin-left:.75pt;margin-top:8.9pt;width:18pt;height:18pt;z-index:7"/>
        </w:pict>
      </w:r>
    </w:p>
    <w:p w:rsidR="000F64E0" w:rsidRPr="00880233" w:rsidRDefault="00880233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 w:rsidRPr="00880233">
        <w:rPr>
          <w:sz w:val="22"/>
          <w:szCs w:val="22"/>
        </w:rPr>
        <w:t>La precipitación en exceso puede asumirse como constante en su duración.</w:t>
      </w:r>
    </w:p>
    <w:p w:rsidR="000F64E0" w:rsidRPr="00880233" w:rsidRDefault="003F3578" w:rsidP="000F64E0">
      <w:pPr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7" style="position:absolute;left:0;text-align:left;margin-left:.75pt;margin-top:9.15pt;width:18pt;height:18pt;z-index:10"/>
        </w:pict>
      </w:r>
    </w:p>
    <w:p w:rsidR="000F64E0" w:rsidRPr="00880233" w:rsidRDefault="00880233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 w:rsidRPr="00880233">
        <w:rPr>
          <w:sz w:val="22"/>
          <w:szCs w:val="22"/>
          <w:lang w:val="es-EC"/>
        </w:rPr>
        <w:t>Precipitación en exceso (Pe) = Caudal superficial (Qs)</w:t>
      </w:r>
      <w:r w:rsidR="000F64E0" w:rsidRPr="00880233">
        <w:rPr>
          <w:sz w:val="22"/>
          <w:szCs w:val="22"/>
          <w:lang w:val="es-EC"/>
        </w:rPr>
        <w:t>.</w:t>
      </w:r>
    </w:p>
    <w:p w:rsidR="000F64E0" w:rsidRPr="00880233" w:rsidRDefault="003F3578" w:rsidP="000F64E0">
      <w:pPr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5" style="position:absolute;left:0;text-align:left;margin-left:.75pt;margin-top:6.65pt;width:18pt;height:18pt;z-index:8"/>
        </w:pict>
      </w:r>
    </w:p>
    <w:p w:rsidR="000F64E0" w:rsidRPr="00880233" w:rsidRDefault="00880233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 w:rsidRPr="00880233">
        <w:rPr>
          <w:sz w:val="22"/>
          <w:szCs w:val="22"/>
          <w:lang w:val="es-EC"/>
        </w:rPr>
        <w:t>La duración de un HU se determina por el tiempo base del hidrograma</w:t>
      </w:r>
      <w:r w:rsidR="000F64E0" w:rsidRPr="00880233">
        <w:rPr>
          <w:sz w:val="22"/>
          <w:szCs w:val="22"/>
          <w:lang w:val="es-EC"/>
        </w:rPr>
        <w:t>.</w:t>
      </w:r>
    </w:p>
    <w:p w:rsidR="000F64E0" w:rsidRPr="009D47C3" w:rsidRDefault="000F64E0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highlight w:val="yellow"/>
          <w:lang w:val="es-EC"/>
        </w:rPr>
      </w:pPr>
    </w:p>
    <w:p w:rsidR="000F64E0" w:rsidRPr="0064562D" w:rsidRDefault="000F64E0" w:rsidP="000F64E0">
      <w:pPr>
        <w:jc w:val="both"/>
        <w:rPr>
          <w:b/>
          <w:sz w:val="22"/>
          <w:szCs w:val="22"/>
          <w:lang w:val="es-EC"/>
        </w:rPr>
      </w:pPr>
      <w:r w:rsidRPr="0064562D">
        <w:rPr>
          <w:b/>
          <w:sz w:val="22"/>
          <w:szCs w:val="22"/>
          <w:lang w:val="es-EC"/>
        </w:rPr>
        <w:t>8</w:t>
      </w:r>
      <w:r w:rsidRPr="0064562D">
        <w:rPr>
          <w:b/>
          <w:sz w:val="22"/>
          <w:szCs w:val="22"/>
        </w:rPr>
        <w:t xml:space="preserve">.- Encierre la(s) opción(es) CORRECTA(s) sobre </w:t>
      </w:r>
      <w:r w:rsidR="00B31093" w:rsidRPr="0064562D">
        <w:rPr>
          <w:b/>
          <w:sz w:val="22"/>
          <w:szCs w:val="22"/>
        </w:rPr>
        <w:t>números de curva (CN)</w:t>
      </w:r>
      <w:r w:rsidRPr="0064562D">
        <w:rPr>
          <w:b/>
          <w:sz w:val="22"/>
          <w:szCs w:val="22"/>
        </w:rPr>
        <w:t>:</w:t>
      </w:r>
      <w:r w:rsidR="00B31093" w:rsidRPr="0064562D">
        <w:rPr>
          <w:b/>
          <w:sz w:val="22"/>
          <w:szCs w:val="22"/>
        </w:rPr>
        <w:t xml:space="preserve"> </w:t>
      </w:r>
      <w:r w:rsidRPr="0064562D">
        <w:rPr>
          <w:b/>
          <w:sz w:val="22"/>
          <w:szCs w:val="22"/>
        </w:rPr>
        <w:t xml:space="preserve">    </w:t>
      </w:r>
      <w:r w:rsidRPr="0064562D">
        <w:rPr>
          <w:b/>
          <w:sz w:val="22"/>
          <w:szCs w:val="22"/>
          <w:u w:val="single"/>
        </w:rPr>
        <w:t xml:space="preserve">(2 </w:t>
      </w:r>
      <w:r w:rsidRPr="0064562D">
        <w:rPr>
          <w:b/>
          <w:sz w:val="22"/>
          <w:szCs w:val="22"/>
          <w:u w:val="words"/>
        </w:rPr>
        <w:t>puntos)</w:t>
      </w:r>
    </w:p>
    <w:p w:rsidR="000F64E0" w:rsidRPr="0064562D" w:rsidRDefault="000F64E0" w:rsidP="000F64E0">
      <w:pPr>
        <w:jc w:val="both"/>
        <w:rPr>
          <w:sz w:val="22"/>
          <w:szCs w:val="22"/>
          <w:lang w:val="es-EC"/>
        </w:rPr>
      </w:pPr>
    </w:p>
    <w:p w:rsidR="000F64E0" w:rsidRPr="0064562D" w:rsidRDefault="0064562D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 w:rsidRPr="0064562D">
        <w:rPr>
          <w:sz w:val="22"/>
          <w:szCs w:val="22"/>
        </w:rPr>
        <w:t>A mayor CN, mayor escorrentía</w:t>
      </w:r>
      <w:r w:rsidR="000F64E0" w:rsidRPr="0064562D">
        <w:rPr>
          <w:sz w:val="22"/>
          <w:szCs w:val="22"/>
        </w:rPr>
        <w:t>.</w:t>
      </w:r>
    </w:p>
    <w:p w:rsidR="000F64E0" w:rsidRPr="0064562D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64562D" w:rsidRDefault="0064562D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 w:rsidRPr="0064562D">
        <w:rPr>
          <w:sz w:val="22"/>
          <w:szCs w:val="22"/>
        </w:rPr>
        <w:t>Suelos tipo A infiltran más que suelos tipo C</w:t>
      </w:r>
      <w:r w:rsidR="00015EA6" w:rsidRPr="0064562D">
        <w:rPr>
          <w:sz w:val="22"/>
          <w:szCs w:val="22"/>
        </w:rPr>
        <w:t>.</w:t>
      </w:r>
    </w:p>
    <w:p w:rsidR="000F64E0" w:rsidRPr="0064562D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64562D" w:rsidRDefault="0064562D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 w:rsidRPr="0064562D">
        <w:rPr>
          <w:sz w:val="22"/>
          <w:szCs w:val="22"/>
        </w:rPr>
        <w:t>Parqueaderos causan menor escorrentía que un bosque ó área verde</w:t>
      </w:r>
      <w:r w:rsidR="000F64E0" w:rsidRPr="0064562D">
        <w:rPr>
          <w:sz w:val="22"/>
          <w:szCs w:val="22"/>
        </w:rPr>
        <w:t>.</w:t>
      </w:r>
    </w:p>
    <w:p w:rsidR="000F64E0" w:rsidRPr="0064562D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64562D" w:rsidRDefault="000B5C14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CN es estimado</w:t>
      </w:r>
      <w:r w:rsidR="005450E8">
        <w:rPr>
          <w:sz w:val="22"/>
          <w:szCs w:val="22"/>
        </w:rPr>
        <w:t xml:space="preserve"> independientemente de las condiciones previas de humedad del suelo.</w:t>
      </w:r>
    </w:p>
    <w:p w:rsidR="000F64E0" w:rsidRPr="00841409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841409" w:rsidRDefault="000F64E0" w:rsidP="000F64E0">
      <w:pPr>
        <w:jc w:val="both"/>
        <w:rPr>
          <w:b/>
          <w:sz w:val="22"/>
          <w:szCs w:val="22"/>
          <w:u w:val="words"/>
          <w:lang w:val="es-EC"/>
        </w:rPr>
      </w:pPr>
      <w:r>
        <w:rPr>
          <w:b/>
          <w:sz w:val="22"/>
          <w:szCs w:val="22"/>
          <w:lang w:val="es-EC"/>
        </w:rPr>
        <w:t>9</w:t>
      </w:r>
      <w:r w:rsidRPr="00841409">
        <w:rPr>
          <w:b/>
          <w:sz w:val="22"/>
          <w:szCs w:val="22"/>
          <w:lang w:val="es-EC"/>
        </w:rPr>
        <w:t xml:space="preserve">.- </w:t>
      </w:r>
      <w:r w:rsidR="009D47C3">
        <w:rPr>
          <w:b/>
          <w:sz w:val="22"/>
          <w:szCs w:val="22"/>
          <w:lang w:val="es-EC"/>
        </w:rPr>
        <w:t xml:space="preserve">Los datos de precipitación recogidos durante el evento de El Niño garantizan registrar los valores máximos históricos:   V    o     F  </w:t>
      </w:r>
      <w:r w:rsidR="000B5C14">
        <w:rPr>
          <w:b/>
          <w:sz w:val="22"/>
          <w:szCs w:val="22"/>
          <w:lang w:val="es-EC"/>
        </w:rPr>
        <w:t xml:space="preserve">  </w:t>
      </w:r>
      <w:r w:rsidR="009D47C3">
        <w:rPr>
          <w:b/>
          <w:sz w:val="22"/>
          <w:szCs w:val="22"/>
          <w:lang w:val="es-EC"/>
        </w:rPr>
        <w:t>(Justifique su respuesta)</w:t>
      </w:r>
      <w:r>
        <w:rPr>
          <w:b/>
          <w:sz w:val="22"/>
          <w:szCs w:val="22"/>
          <w:lang w:val="es-EC"/>
        </w:rPr>
        <w:tab/>
        <w:t xml:space="preserve">       </w:t>
      </w:r>
      <w:r w:rsidRPr="00841409">
        <w:rPr>
          <w:b/>
          <w:sz w:val="22"/>
          <w:szCs w:val="22"/>
          <w:u w:val="words"/>
          <w:lang w:val="es-EC"/>
        </w:rPr>
        <w:t>(</w:t>
      </w:r>
      <w:r w:rsidR="0085423F">
        <w:rPr>
          <w:b/>
          <w:sz w:val="22"/>
          <w:szCs w:val="22"/>
          <w:u w:val="words"/>
          <w:lang w:val="es-EC"/>
        </w:rPr>
        <w:t>2</w:t>
      </w:r>
      <w:r w:rsidRPr="00841409">
        <w:rPr>
          <w:b/>
          <w:sz w:val="22"/>
          <w:szCs w:val="22"/>
          <w:u w:val="words"/>
          <w:lang w:val="es-EC"/>
        </w:rPr>
        <w:t xml:space="preserve"> puntos)</w:t>
      </w:r>
    </w:p>
    <w:p w:rsidR="000F64E0" w:rsidRPr="00841409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841409" w:rsidRDefault="00015EA6" w:rsidP="000F64E0">
      <w:pPr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___</w:t>
      </w:r>
      <w:r w:rsidR="000F64E0">
        <w:rPr>
          <w:sz w:val="22"/>
          <w:szCs w:val="22"/>
          <w:lang w:val="es-EC"/>
        </w:rPr>
        <w:t>____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Default="000F64E0" w:rsidP="000F64E0">
      <w:pPr>
        <w:jc w:val="both"/>
        <w:rPr>
          <w:lang w:val="es-EC"/>
        </w:rPr>
      </w:pPr>
      <w:r>
        <w:rPr>
          <w:lang w:val="es-EC"/>
        </w:rPr>
        <w:t>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Pr="00841409" w:rsidRDefault="000F64E0" w:rsidP="000F64E0">
      <w:pPr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_______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Default="000F64E0" w:rsidP="000F64E0">
      <w:pPr>
        <w:jc w:val="both"/>
        <w:rPr>
          <w:lang w:val="es-EC"/>
        </w:rPr>
      </w:pPr>
      <w:r>
        <w:rPr>
          <w:lang w:val="es-EC"/>
        </w:rPr>
        <w:t>______________________________________________________________________</w:t>
      </w:r>
    </w:p>
    <w:p w:rsidR="000F64E0" w:rsidRDefault="000F64E0" w:rsidP="000F64E0">
      <w:pPr>
        <w:jc w:val="both"/>
        <w:rPr>
          <w:sz w:val="22"/>
          <w:szCs w:val="22"/>
          <w:lang w:val="es-EC"/>
        </w:rPr>
      </w:pPr>
    </w:p>
    <w:p w:rsidR="003D4A56" w:rsidRDefault="00015EA6" w:rsidP="00863705">
      <w:pPr>
        <w:autoSpaceDE w:val="0"/>
        <w:autoSpaceDN w:val="0"/>
        <w:adjustRightInd w:val="0"/>
        <w:jc w:val="both"/>
        <w:rPr>
          <w:b/>
        </w:rPr>
      </w:pPr>
      <w:r>
        <w:rPr>
          <w:b/>
        </w:rPr>
        <w:t>______________________________________________________________________</w:t>
      </w:r>
    </w:p>
    <w:p w:rsidR="003D4A56" w:rsidRPr="00F36D5B" w:rsidRDefault="003D4A56" w:rsidP="003D4A56">
      <w:pPr>
        <w:jc w:val="center"/>
        <w:rPr>
          <w:b/>
          <w:sz w:val="28"/>
          <w:szCs w:val="28"/>
        </w:rPr>
      </w:pPr>
      <w:r w:rsidRPr="00F36D5B">
        <w:rPr>
          <w:b/>
          <w:sz w:val="28"/>
          <w:szCs w:val="28"/>
          <w:u w:val="single"/>
        </w:rPr>
        <w:lastRenderedPageBreak/>
        <w:t>I</w:t>
      </w:r>
      <w:r w:rsidR="00A066CB">
        <w:rPr>
          <w:b/>
          <w:sz w:val="28"/>
          <w:szCs w:val="28"/>
          <w:u w:val="single"/>
        </w:rPr>
        <w:t>Id</w:t>
      </w:r>
      <w:r w:rsidRPr="00F36D5B">
        <w:rPr>
          <w:b/>
          <w:sz w:val="28"/>
          <w:szCs w:val="28"/>
          <w:u w:val="single"/>
        </w:rPr>
        <w:t>a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ED4A64">
        <w:rPr>
          <w:b/>
          <w:sz w:val="28"/>
          <w:szCs w:val="28"/>
          <w:u w:val="single"/>
        </w:rPr>
        <w:t>20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273B20" w:rsidRPr="00F36D5B" w:rsidRDefault="00273B20" w:rsidP="00407BED">
      <w:pPr>
        <w:autoSpaceDE w:val="0"/>
        <w:autoSpaceDN w:val="0"/>
        <w:adjustRightInd w:val="0"/>
        <w:jc w:val="both"/>
        <w:rPr>
          <w:b/>
        </w:rPr>
      </w:pPr>
    </w:p>
    <w:p w:rsidR="00181831" w:rsidRDefault="00181831" w:rsidP="00181831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Dado el siguiente hidrograma unitario de duración 1.5 horas:</w:t>
      </w:r>
    </w:p>
    <w:p w:rsidR="00181831" w:rsidRDefault="00181831" w:rsidP="00181831">
      <w:pPr>
        <w:tabs>
          <w:tab w:val="left" w:pos="284"/>
        </w:tabs>
        <w:jc w:val="both"/>
        <w:rPr>
          <w:lang w:val="es-EC"/>
        </w:rPr>
      </w:pPr>
    </w:p>
    <w:p w:rsidR="00181831" w:rsidRDefault="00181831" w:rsidP="00181831">
      <w:pPr>
        <w:numPr>
          <w:ilvl w:val="0"/>
          <w:numId w:val="20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Comprobarlo como tal, dada el área de la cuenca (12.055 Km</w:t>
      </w:r>
      <w:r w:rsidRPr="00B86E67">
        <w:rPr>
          <w:vertAlign w:val="superscript"/>
          <w:lang w:val="es-EC"/>
        </w:rPr>
        <w:t>2</w:t>
      </w:r>
      <w:r>
        <w:rPr>
          <w:lang w:val="es-EC"/>
        </w:rPr>
        <w:t>).</w:t>
      </w:r>
    </w:p>
    <w:p w:rsidR="00181831" w:rsidRDefault="00181831" w:rsidP="00181831">
      <w:pPr>
        <w:numPr>
          <w:ilvl w:val="0"/>
          <w:numId w:val="20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Hallar el correspondiente hidrograma superficial para una duración de 4.5 horas.</w:t>
      </w:r>
    </w:p>
    <w:p w:rsidR="00181831" w:rsidRDefault="00181831" w:rsidP="00181831">
      <w:pPr>
        <w:numPr>
          <w:ilvl w:val="0"/>
          <w:numId w:val="20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 xml:space="preserve">Grafique los hidrogramas parciales, y el total. </w:t>
      </w:r>
    </w:p>
    <w:p w:rsidR="00181831" w:rsidRDefault="00181831" w:rsidP="00181831">
      <w:pPr>
        <w:numPr>
          <w:ilvl w:val="0"/>
          <w:numId w:val="20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Comente sus resultados.</w:t>
      </w:r>
    </w:p>
    <w:p w:rsidR="001F15AE" w:rsidRDefault="001F15AE" w:rsidP="00181831">
      <w:pPr>
        <w:tabs>
          <w:tab w:val="left" w:pos="284"/>
        </w:tabs>
        <w:ind w:left="720"/>
        <w:jc w:val="both"/>
        <w:rPr>
          <w:lang w:val="es-EC"/>
        </w:rPr>
      </w:pPr>
    </w:p>
    <w:p w:rsidR="001F15AE" w:rsidRDefault="003F3578" w:rsidP="001F15AE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pict>
          <v:shape id="_x0000_i1025" type="#_x0000_t75" style="width:474pt;height:219pt">
            <v:imagedata r:id="rId11" o:title=""/>
          </v:shape>
        </w:pict>
      </w:r>
    </w:p>
    <w:p w:rsidR="00181831" w:rsidRDefault="00181831" w:rsidP="00181831">
      <w:pPr>
        <w:tabs>
          <w:tab w:val="left" w:pos="284"/>
        </w:tabs>
        <w:jc w:val="both"/>
        <w:rPr>
          <w:lang w:val="es-EC"/>
        </w:rPr>
      </w:pPr>
      <w:r w:rsidRPr="00A52698">
        <w:rPr>
          <w:position w:val="-24"/>
          <w:lang w:val="es-EC"/>
        </w:rPr>
        <w:object w:dxaOrig="780" w:dyaOrig="620">
          <v:shape id="_x0000_i1026" type="#_x0000_t75" style="width:44.25pt;height:34.5pt" o:ole="">
            <v:imagedata r:id="rId12" o:title=""/>
          </v:shape>
          <o:OLEObject Type="Embed" ProgID="Equation.DSMT4" ShapeID="_x0000_i1026" DrawAspect="Content" ObjectID="_1516650071" r:id="rId13"/>
        </w:object>
      </w:r>
    </w:p>
    <w:p w:rsidR="00181831" w:rsidRDefault="00181831" w:rsidP="009D47C3">
      <w:pPr>
        <w:autoSpaceDE w:val="0"/>
        <w:autoSpaceDN w:val="0"/>
        <w:adjustRightInd w:val="0"/>
        <w:jc w:val="both"/>
        <w:rPr>
          <w:lang w:val="es-EC"/>
        </w:rPr>
      </w:pPr>
    </w:p>
    <w:p w:rsidR="00D91EA2" w:rsidRDefault="00D91EA2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6D6B59" w:rsidP="00CB0EB4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5C14E9" w:rsidRDefault="005C14E9" w:rsidP="00D558BC">
      <w:pPr>
        <w:tabs>
          <w:tab w:val="left" w:pos="284"/>
        </w:tabs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733EFA" w:rsidRDefault="00733EFA" w:rsidP="00CC77E9">
      <w:pPr>
        <w:jc w:val="center"/>
        <w:rPr>
          <w:b/>
          <w:sz w:val="28"/>
          <w:szCs w:val="28"/>
          <w:u w:val="single"/>
        </w:rPr>
      </w:pPr>
      <w:bookmarkStart w:id="2" w:name="_GoBack"/>
      <w:bookmarkEnd w:id="2"/>
    </w:p>
    <w:p w:rsidR="00CC77E9" w:rsidRPr="00F36D5B" w:rsidRDefault="00CC77E9" w:rsidP="00CC77E9">
      <w:pPr>
        <w:jc w:val="center"/>
        <w:rPr>
          <w:b/>
          <w:sz w:val="28"/>
          <w:szCs w:val="28"/>
        </w:rPr>
      </w:pPr>
      <w:r w:rsidRPr="00F36D5B">
        <w:rPr>
          <w:b/>
          <w:sz w:val="28"/>
          <w:szCs w:val="28"/>
          <w:u w:val="single"/>
        </w:rPr>
        <w:lastRenderedPageBreak/>
        <w:t>I</w:t>
      </w:r>
      <w:r w:rsidR="00C1768C">
        <w:rPr>
          <w:b/>
          <w:sz w:val="28"/>
          <w:szCs w:val="28"/>
          <w:u w:val="single"/>
        </w:rPr>
        <w:t>IIr</w:t>
      </w:r>
      <w:r w:rsidRPr="00F36D5B">
        <w:rPr>
          <w:b/>
          <w:sz w:val="28"/>
          <w:szCs w:val="28"/>
          <w:u w:val="single"/>
        </w:rPr>
        <w:t>a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C1768C">
        <w:rPr>
          <w:b/>
          <w:sz w:val="28"/>
          <w:szCs w:val="28"/>
          <w:u w:val="single"/>
        </w:rPr>
        <w:t>1</w:t>
      </w:r>
      <w:r w:rsidR="00306466">
        <w:rPr>
          <w:b/>
          <w:sz w:val="28"/>
          <w:szCs w:val="28"/>
          <w:u w:val="single"/>
        </w:rPr>
        <w:t>0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CC77E9" w:rsidRPr="00F36D5B" w:rsidRDefault="00CC77E9" w:rsidP="00CC77E9">
      <w:pPr>
        <w:autoSpaceDE w:val="0"/>
        <w:autoSpaceDN w:val="0"/>
        <w:adjustRightInd w:val="0"/>
        <w:jc w:val="both"/>
        <w:rPr>
          <w:b/>
        </w:rPr>
      </w:pPr>
    </w:p>
    <w:p w:rsidR="00181831" w:rsidRPr="00CB0EB4" w:rsidRDefault="00181831" w:rsidP="00181831">
      <w:pPr>
        <w:autoSpaceDE w:val="0"/>
        <w:autoSpaceDN w:val="0"/>
        <w:adjustRightInd w:val="0"/>
        <w:jc w:val="both"/>
        <w:rPr>
          <w:lang w:val="es-419"/>
        </w:rPr>
      </w:pPr>
      <w:r>
        <w:rPr>
          <w:lang w:val="es-EC"/>
        </w:rPr>
        <w:t>Dados los siguientes hidrogramas promedio (de salida y entrada), estimar el valor de K más idóneo, según el método de Muskingum</w:t>
      </w:r>
      <w:r w:rsidR="00C1768C">
        <w:rPr>
          <w:lang w:val="es-EC"/>
        </w:rPr>
        <w:t>. Calcule el almacenamiento S (considere S</w:t>
      </w:r>
      <w:r w:rsidR="00C1768C" w:rsidRPr="00C1768C">
        <w:rPr>
          <w:vertAlign w:val="subscript"/>
          <w:lang w:val="es-EC"/>
        </w:rPr>
        <w:t>o</w:t>
      </w:r>
      <w:r w:rsidR="00C1768C">
        <w:rPr>
          <w:lang w:val="es-EC"/>
        </w:rPr>
        <w:t>=0 como valor inicial para sus cálculos), grafíquelo vs. X*Iprom + (1-X)*Oprom, para diferentes valores de X. Comente sus resultados.</w:t>
      </w:r>
    </w:p>
    <w:p w:rsidR="00181831" w:rsidRPr="00CB0EB4" w:rsidRDefault="00181831" w:rsidP="00181831">
      <w:pPr>
        <w:autoSpaceDE w:val="0"/>
        <w:autoSpaceDN w:val="0"/>
        <w:adjustRightInd w:val="0"/>
        <w:jc w:val="both"/>
        <w:rPr>
          <w:lang w:val="es-419"/>
        </w:rPr>
      </w:pPr>
    </w:p>
    <w:p w:rsidR="00181831" w:rsidRPr="00E33069" w:rsidRDefault="00C1768C" w:rsidP="00C1768C">
      <w:pPr>
        <w:autoSpaceDE w:val="0"/>
        <w:autoSpaceDN w:val="0"/>
        <w:adjustRightInd w:val="0"/>
        <w:jc w:val="both"/>
        <w:rPr>
          <w:lang w:val="es-EC"/>
        </w:rPr>
      </w:pPr>
      <w:r>
        <w:rPr>
          <w:lang w:val="es-EC"/>
        </w:rPr>
        <w:object w:dxaOrig="10124" w:dyaOrig="4986">
          <v:shape id="_x0000_i1027" type="#_x0000_t75" style="width:487.5pt;height:249pt" o:ole="">
            <v:imagedata r:id="rId14" o:title=""/>
          </v:shape>
          <o:OLEObject Type="Embed" ProgID="Excel.Sheet.12" ShapeID="_x0000_i1027" DrawAspect="Content" ObjectID="_1516650072" r:id="rId15"/>
        </w:object>
      </w:r>
    </w:p>
    <w:p w:rsidR="00181831" w:rsidRPr="00E33069" w:rsidRDefault="00C1768C" w:rsidP="00181831">
      <w:pPr>
        <w:autoSpaceDE w:val="0"/>
        <w:autoSpaceDN w:val="0"/>
        <w:adjustRightInd w:val="0"/>
        <w:jc w:val="both"/>
        <w:rPr>
          <w:lang w:val="es-EC"/>
        </w:rPr>
      </w:pPr>
      <w:r w:rsidRPr="00C1768C">
        <w:rPr>
          <w:lang w:val="es-EC"/>
        </w:rPr>
        <w:object w:dxaOrig="2500" w:dyaOrig="320">
          <v:shape id="_x0000_i1028" type="#_x0000_t75" style="width:125.25pt;height:15.75pt" o:ole="">
            <v:imagedata r:id="rId16" o:title=""/>
          </v:shape>
          <o:OLEObject Type="Embed" ProgID="Equation.DSMT4" ShapeID="_x0000_i1028" DrawAspect="Content" ObjectID="_1516650073" r:id="rId17"/>
        </w:object>
      </w:r>
    </w:p>
    <w:p w:rsidR="00181831" w:rsidRPr="00E33069" w:rsidRDefault="001F15AE" w:rsidP="00181831">
      <w:pPr>
        <w:autoSpaceDE w:val="0"/>
        <w:autoSpaceDN w:val="0"/>
        <w:adjustRightInd w:val="0"/>
        <w:jc w:val="both"/>
        <w:rPr>
          <w:lang w:val="es-EC"/>
        </w:rPr>
      </w:pPr>
      <w:r w:rsidRPr="00A52698">
        <w:rPr>
          <w:position w:val="-24"/>
          <w:lang w:val="es-EC"/>
        </w:rPr>
        <w:object w:dxaOrig="1120" w:dyaOrig="620">
          <v:shape id="_x0000_i1029" type="#_x0000_t75" style="width:63.75pt;height:34.5pt" o:ole="">
            <v:imagedata r:id="rId18" o:title=""/>
          </v:shape>
          <o:OLEObject Type="Embed" ProgID="Equation.DSMT4" ShapeID="_x0000_i1029" DrawAspect="Content" ObjectID="_1516650074" r:id="rId19"/>
        </w:object>
      </w:r>
      <w:r>
        <w:rPr>
          <w:lang w:val="es-EC"/>
        </w:rPr>
        <w:t xml:space="preserve">                                </w:t>
      </w:r>
      <w:r w:rsidRPr="001F15AE">
        <w:rPr>
          <w:position w:val="-14"/>
          <w:lang w:val="es-EC"/>
        </w:rPr>
        <w:object w:dxaOrig="2360" w:dyaOrig="420">
          <v:shape id="_x0000_i1030" type="#_x0000_t75" style="width:134.25pt;height:23.25pt" o:ole="">
            <v:imagedata r:id="rId20" o:title=""/>
          </v:shape>
          <o:OLEObject Type="Embed" ProgID="Equation.DSMT4" ShapeID="_x0000_i1030" DrawAspect="Content" ObjectID="_1516650075" r:id="rId21"/>
        </w:object>
      </w:r>
    </w:p>
    <w:p w:rsidR="00181831" w:rsidRPr="00E33069" w:rsidRDefault="00181831" w:rsidP="00181831">
      <w:pPr>
        <w:autoSpaceDE w:val="0"/>
        <w:autoSpaceDN w:val="0"/>
        <w:adjustRightInd w:val="0"/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sectPr w:rsidR="00ED4A64" w:rsidSect="001858D8">
      <w:headerReference w:type="default" r:id="rId22"/>
      <w:footerReference w:type="default" r:id="rId23"/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3578" w:rsidRDefault="003F3578">
      <w:r>
        <w:separator/>
      </w:r>
    </w:p>
  </w:endnote>
  <w:endnote w:type="continuationSeparator" w:id="0">
    <w:p w:rsidR="003F3578" w:rsidRDefault="003F3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3D4A56">
    <w:pPr>
      <w:pStyle w:val="Piedepgina"/>
      <w:jc w:val="right"/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733EFA">
      <w:rPr>
        <w:rStyle w:val="Nmerodepgina"/>
        <w:noProof/>
      </w:rPr>
      <w:t>3</w:t>
    </w:r>
    <w:r>
      <w:rPr>
        <w:rStyle w:val="Nmerodepgina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3578" w:rsidRDefault="003F3578">
      <w:r>
        <w:separator/>
      </w:r>
    </w:p>
  </w:footnote>
  <w:footnote w:type="continuationSeparator" w:id="0">
    <w:p w:rsidR="003F3578" w:rsidRDefault="003F35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F2266F">
    <w:pPr>
      <w:pStyle w:val="Encabezado"/>
      <w:rPr>
        <w:sz w:val="20"/>
        <w:szCs w:val="20"/>
      </w:rPr>
    </w:pPr>
    <w:r w:rsidRPr="00EA073C">
      <w:rPr>
        <w:sz w:val="20"/>
        <w:szCs w:val="20"/>
      </w:rPr>
      <w:t>NOMBRE:</w:t>
    </w:r>
    <w:r>
      <w:rPr>
        <w:sz w:val="20"/>
        <w:szCs w:val="20"/>
      </w:rPr>
      <w:t>___________________________________________________________________________</w:t>
    </w:r>
    <w:r>
      <w:rPr>
        <w:sz w:val="20"/>
        <w:szCs w:val="20"/>
      </w:rPr>
      <w:tab/>
    </w:r>
    <w:r>
      <w:rPr>
        <w:sz w:val="20"/>
        <w:szCs w:val="20"/>
      </w:rPr>
      <w:tab/>
    </w:r>
  </w:p>
  <w:p w:rsidR="00F2266F" w:rsidRDefault="00F2266F" w:rsidP="00F2266F">
    <w:pPr>
      <w:pStyle w:val="Encabezado"/>
    </w:pPr>
    <w:r w:rsidRPr="00EA073C">
      <w:rPr>
        <w:sz w:val="20"/>
        <w:szCs w:val="20"/>
      </w:rPr>
      <w:t># MATRÍCULA:</w:t>
    </w:r>
    <w:r w:rsidR="002156D3">
      <w:rPr>
        <w:sz w:val="20"/>
        <w:szCs w:val="20"/>
      </w:rPr>
      <w:t xml:space="preserve"> ________________________PARALELO:</w:t>
    </w:r>
    <w:r w:rsidR="009D47C3">
      <w:rPr>
        <w:sz w:val="20"/>
        <w:szCs w:val="20"/>
      </w:rPr>
      <w:t>2    2do.</w:t>
    </w:r>
    <w:r w:rsidR="006319B1">
      <w:rPr>
        <w:sz w:val="20"/>
        <w:szCs w:val="20"/>
      </w:rPr>
      <w:t xml:space="preserve"> EX</w:t>
    </w:r>
    <w:r w:rsidR="002156D3">
      <w:rPr>
        <w:sz w:val="20"/>
        <w:szCs w:val="20"/>
      </w:rPr>
      <w:t>.</w:t>
    </w:r>
    <w:r w:rsidR="007106E4">
      <w:rPr>
        <w:sz w:val="20"/>
        <w:szCs w:val="20"/>
      </w:rPr>
      <w:t xml:space="preserve"> HIDR</w:t>
    </w:r>
    <w:r w:rsidR="00194E6B">
      <w:rPr>
        <w:sz w:val="20"/>
        <w:szCs w:val="20"/>
      </w:rPr>
      <w:t>OLOGÍA</w:t>
    </w:r>
    <w:r w:rsidR="00F5157C">
      <w:rPr>
        <w:sz w:val="20"/>
        <w:szCs w:val="20"/>
      </w:rPr>
      <w:t>, 201</w:t>
    </w:r>
    <w:r w:rsidR="000F64E0">
      <w:rPr>
        <w:sz w:val="20"/>
        <w:szCs w:val="20"/>
      </w:rPr>
      <w:t>5</w:t>
    </w:r>
    <w:r w:rsidR="00CC2531">
      <w:rPr>
        <w:sz w:val="20"/>
        <w:szCs w:val="20"/>
      </w:rPr>
      <w:t>-</w:t>
    </w:r>
    <w:r w:rsidR="00F5157C">
      <w:rPr>
        <w:sz w:val="20"/>
        <w:szCs w:val="20"/>
      </w:rPr>
      <w:t>I</w:t>
    </w:r>
    <w:r w:rsidR="00194E6B">
      <w:rPr>
        <w:sz w:val="20"/>
        <w:szCs w:val="20"/>
      </w:rPr>
      <w:t>I</w:t>
    </w:r>
    <w:r>
      <w:rPr>
        <w:sz w:val="20"/>
        <w:szCs w:val="20"/>
      </w:rPr>
      <w:t xml:space="preserve"> FICT</w:t>
    </w:r>
  </w:p>
  <w:p w:rsidR="00F2266F" w:rsidRDefault="00F2266F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57D34"/>
    <w:multiLevelType w:val="hybridMultilevel"/>
    <w:tmpl w:val="D0142E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C4B5C"/>
    <w:multiLevelType w:val="hybridMultilevel"/>
    <w:tmpl w:val="83F49ED4"/>
    <w:lvl w:ilvl="0" w:tplc="A26A65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502F9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9CFD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7841D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1C91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3A0E8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5E02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8C8D0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BC46C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D397554"/>
    <w:multiLevelType w:val="hybridMultilevel"/>
    <w:tmpl w:val="C13E228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1591D"/>
    <w:multiLevelType w:val="hybridMultilevel"/>
    <w:tmpl w:val="94E4866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097B01"/>
    <w:multiLevelType w:val="hybridMultilevel"/>
    <w:tmpl w:val="53D23304"/>
    <w:lvl w:ilvl="0" w:tplc="6674C7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54C31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B82D5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FFEA6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05C43A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2B6B4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B6807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A4401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47A70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D9B7970"/>
    <w:multiLevelType w:val="hybridMultilevel"/>
    <w:tmpl w:val="33E2B47E"/>
    <w:lvl w:ilvl="0" w:tplc="F7007A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52FE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0D2AF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6587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5F465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D82C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9E8DE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9622A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65644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F2460A1"/>
    <w:multiLevelType w:val="hybridMultilevel"/>
    <w:tmpl w:val="740A152E"/>
    <w:lvl w:ilvl="0" w:tplc="CBDAF8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BF044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E876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F7E36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2E9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2660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F0EF8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9C57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D82E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31C75CA"/>
    <w:multiLevelType w:val="hybridMultilevel"/>
    <w:tmpl w:val="0DCCC07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B600424"/>
    <w:multiLevelType w:val="hybridMultilevel"/>
    <w:tmpl w:val="EF8A32A8"/>
    <w:lvl w:ilvl="0" w:tplc="B9EABBE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15C425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98C63C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542744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16630E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726DE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F16752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18C33E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0BFE5BD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6B62D0"/>
    <w:multiLevelType w:val="hybridMultilevel"/>
    <w:tmpl w:val="B40EFC0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783B44"/>
    <w:multiLevelType w:val="hybridMultilevel"/>
    <w:tmpl w:val="9B1648E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AD7BBC"/>
    <w:multiLevelType w:val="hybridMultilevel"/>
    <w:tmpl w:val="470C1D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02B1E3C"/>
    <w:multiLevelType w:val="hybridMultilevel"/>
    <w:tmpl w:val="BA0CCDA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376D5C"/>
    <w:multiLevelType w:val="hybridMultilevel"/>
    <w:tmpl w:val="C64608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1E04D2"/>
    <w:multiLevelType w:val="hybridMultilevel"/>
    <w:tmpl w:val="F7E80D94"/>
    <w:lvl w:ilvl="0" w:tplc="A4E0B5C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48A55F6"/>
    <w:multiLevelType w:val="hybridMultilevel"/>
    <w:tmpl w:val="3944707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4C7D20"/>
    <w:multiLevelType w:val="hybridMultilevel"/>
    <w:tmpl w:val="F7A88BE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3536B0"/>
    <w:multiLevelType w:val="hybridMultilevel"/>
    <w:tmpl w:val="57E089C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DE2E18"/>
    <w:multiLevelType w:val="hybridMultilevel"/>
    <w:tmpl w:val="8BF6F0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710CCA"/>
    <w:multiLevelType w:val="hybridMultilevel"/>
    <w:tmpl w:val="44C83E9A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11"/>
  </w:num>
  <w:num w:numId="4">
    <w:abstractNumId w:val="3"/>
  </w:num>
  <w:num w:numId="5">
    <w:abstractNumId w:val="10"/>
  </w:num>
  <w:num w:numId="6">
    <w:abstractNumId w:val="4"/>
  </w:num>
  <w:num w:numId="7">
    <w:abstractNumId w:val="16"/>
  </w:num>
  <w:num w:numId="8">
    <w:abstractNumId w:val="0"/>
  </w:num>
  <w:num w:numId="9">
    <w:abstractNumId w:val="6"/>
  </w:num>
  <w:num w:numId="10">
    <w:abstractNumId w:val="19"/>
  </w:num>
  <w:num w:numId="11">
    <w:abstractNumId w:val="9"/>
  </w:num>
  <w:num w:numId="12">
    <w:abstractNumId w:val="2"/>
  </w:num>
  <w:num w:numId="13">
    <w:abstractNumId w:val="14"/>
  </w:num>
  <w:num w:numId="14">
    <w:abstractNumId w:val="8"/>
  </w:num>
  <w:num w:numId="15">
    <w:abstractNumId w:val="13"/>
  </w:num>
  <w:num w:numId="16">
    <w:abstractNumId w:val="18"/>
  </w:num>
  <w:num w:numId="17">
    <w:abstractNumId w:val="17"/>
  </w:num>
  <w:num w:numId="18">
    <w:abstractNumId w:val="5"/>
  </w:num>
  <w:num w:numId="19">
    <w:abstractNumId w:val="15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84517"/>
    <w:rsid w:val="00000003"/>
    <w:rsid w:val="000007F4"/>
    <w:rsid w:val="00000D25"/>
    <w:rsid w:val="0000280B"/>
    <w:rsid w:val="00002B0C"/>
    <w:rsid w:val="00002C2B"/>
    <w:rsid w:val="00003109"/>
    <w:rsid w:val="000033AC"/>
    <w:rsid w:val="00003447"/>
    <w:rsid w:val="00015C03"/>
    <w:rsid w:val="00015EA6"/>
    <w:rsid w:val="00020E26"/>
    <w:rsid w:val="000215AB"/>
    <w:rsid w:val="000222C4"/>
    <w:rsid w:val="0002377D"/>
    <w:rsid w:val="000243FC"/>
    <w:rsid w:val="00024684"/>
    <w:rsid w:val="000304CA"/>
    <w:rsid w:val="000313D9"/>
    <w:rsid w:val="000319CD"/>
    <w:rsid w:val="000361F1"/>
    <w:rsid w:val="00037540"/>
    <w:rsid w:val="00041024"/>
    <w:rsid w:val="00044851"/>
    <w:rsid w:val="0004554D"/>
    <w:rsid w:val="00046CC5"/>
    <w:rsid w:val="00046DDD"/>
    <w:rsid w:val="000536DD"/>
    <w:rsid w:val="000547B9"/>
    <w:rsid w:val="00056677"/>
    <w:rsid w:val="000644BE"/>
    <w:rsid w:val="00065A66"/>
    <w:rsid w:val="0007139F"/>
    <w:rsid w:val="00075A3C"/>
    <w:rsid w:val="000763B0"/>
    <w:rsid w:val="0008275C"/>
    <w:rsid w:val="00083A7E"/>
    <w:rsid w:val="00084FEE"/>
    <w:rsid w:val="00087795"/>
    <w:rsid w:val="000917B2"/>
    <w:rsid w:val="000951A3"/>
    <w:rsid w:val="0009543F"/>
    <w:rsid w:val="0009555E"/>
    <w:rsid w:val="000A0F0E"/>
    <w:rsid w:val="000A3348"/>
    <w:rsid w:val="000A4C43"/>
    <w:rsid w:val="000A5C05"/>
    <w:rsid w:val="000A76AF"/>
    <w:rsid w:val="000A778F"/>
    <w:rsid w:val="000B0F68"/>
    <w:rsid w:val="000B191B"/>
    <w:rsid w:val="000B34C5"/>
    <w:rsid w:val="000B4C8B"/>
    <w:rsid w:val="000B5C14"/>
    <w:rsid w:val="000B63EF"/>
    <w:rsid w:val="000B7308"/>
    <w:rsid w:val="000C1028"/>
    <w:rsid w:val="000C39EA"/>
    <w:rsid w:val="000C5C3F"/>
    <w:rsid w:val="000D5314"/>
    <w:rsid w:val="000D644C"/>
    <w:rsid w:val="000D7B1B"/>
    <w:rsid w:val="000E177A"/>
    <w:rsid w:val="000E2ADA"/>
    <w:rsid w:val="000E5BB1"/>
    <w:rsid w:val="000E71CD"/>
    <w:rsid w:val="000F521A"/>
    <w:rsid w:val="000F558D"/>
    <w:rsid w:val="000F64E0"/>
    <w:rsid w:val="000F7AA2"/>
    <w:rsid w:val="00103350"/>
    <w:rsid w:val="001049B7"/>
    <w:rsid w:val="001062F0"/>
    <w:rsid w:val="001105E6"/>
    <w:rsid w:val="00110BDF"/>
    <w:rsid w:val="00112D0A"/>
    <w:rsid w:val="00115C98"/>
    <w:rsid w:val="00116B2A"/>
    <w:rsid w:val="00117E0B"/>
    <w:rsid w:val="00121DD4"/>
    <w:rsid w:val="00126949"/>
    <w:rsid w:val="00130575"/>
    <w:rsid w:val="00135FE8"/>
    <w:rsid w:val="00146AD1"/>
    <w:rsid w:val="00147380"/>
    <w:rsid w:val="00151D42"/>
    <w:rsid w:val="00153988"/>
    <w:rsid w:val="00164553"/>
    <w:rsid w:val="001659CA"/>
    <w:rsid w:val="0017289F"/>
    <w:rsid w:val="00174C3E"/>
    <w:rsid w:val="00180B44"/>
    <w:rsid w:val="0018104A"/>
    <w:rsid w:val="00181831"/>
    <w:rsid w:val="00182313"/>
    <w:rsid w:val="00182372"/>
    <w:rsid w:val="00182ECF"/>
    <w:rsid w:val="00183FAB"/>
    <w:rsid w:val="001858D8"/>
    <w:rsid w:val="00193CE9"/>
    <w:rsid w:val="00194443"/>
    <w:rsid w:val="00194E6B"/>
    <w:rsid w:val="00197612"/>
    <w:rsid w:val="001B054E"/>
    <w:rsid w:val="001B199D"/>
    <w:rsid w:val="001B4323"/>
    <w:rsid w:val="001C3380"/>
    <w:rsid w:val="001C4741"/>
    <w:rsid w:val="001C578A"/>
    <w:rsid w:val="001C58C3"/>
    <w:rsid w:val="001C6785"/>
    <w:rsid w:val="001D2F7E"/>
    <w:rsid w:val="001D352D"/>
    <w:rsid w:val="001E48E5"/>
    <w:rsid w:val="001E7BA3"/>
    <w:rsid w:val="001E7FD9"/>
    <w:rsid w:val="001F15AE"/>
    <w:rsid w:val="001F2FBB"/>
    <w:rsid w:val="001F3003"/>
    <w:rsid w:val="001F338B"/>
    <w:rsid w:val="001F5787"/>
    <w:rsid w:val="002009F8"/>
    <w:rsid w:val="00201905"/>
    <w:rsid w:val="00202142"/>
    <w:rsid w:val="002038E7"/>
    <w:rsid w:val="00212AAD"/>
    <w:rsid w:val="00213547"/>
    <w:rsid w:val="00213908"/>
    <w:rsid w:val="00214754"/>
    <w:rsid w:val="00214D00"/>
    <w:rsid w:val="002156D3"/>
    <w:rsid w:val="00217607"/>
    <w:rsid w:val="00227A8E"/>
    <w:rsid w:val="002311A9"/>
    <w:rsid w:val="00237BCC"/>
    <w:rsid w:val="00240CB4"/>
    <w:rsid w:val="00242D3A"/>
    <w:rsid w:val="00243AD4"/>
    <w:rsid w:val="00244A03"/>
    <w:rsid w:val="00245A9E"/>
    <w:rsid w:val="00246263"/>
    <w:rsid w:val="0025083F"/>
    <w:rsid w:val="00255525"/>
    <w:rsid w:val="002623F5"/>
    <w:rsid w:val="00264C62"/>
    <w:rsid w:val="00264DE6"/>
    <w:rsid w:val="00270B63"/>
    <w:rsid w:val="00270EB2"/>
    <w:rsid w:val="002715DE"/>
    <w:rsid w:val="00273B20"/>
    <w:rsid w:val="00274692"/>
    <w:rsid w:val="00276111"/>
    <w:rsid w:val="00277C99"/>
    <w:rsid w:val="00283F63"/>
    <w:rsid w:val="00284517"/>
    <w:rsid w:val="002851DD"/>
    <w:rsid w:val="00286C51"/>
    <w:rsid w:val="002943CD"/>
    <w:rsid w:val="002B38FE"/>
    <w:rsid w:val="002B4AF7"/>
    <w:rsid w:val="002B6332"/>
    <w:rsid w:val="002C12D9"/>
    <w:rsid w:val="002C4618"/>
    <w:rsid w:val="002C5229"/>
    <w:rsid w:val="002C78B5"/>
    <w:rsid w:val="002C7BD5"/>
    <w:rsid w:val="002C7F01"/>
    <w:rsid w:val="002D0541"/>
    <w:rsid w:val="002D2AAB"/>
    <w:rsid w:val="002D7975"/>
    <w:rsid w:val="002E209B"/>
    <w:rsid w:val="002E361F"/>
    <w:rsid w:val="002E3C88"/>
    <w:rsid w:val="002E56AE"/>
    <w:rsid w:val="002E6734"/>
    <w:rsid w:val="002E7530"/>
    <w:rsid w:val="002F0E8A"/>
    <w:rsid w:val="002F2B60"/>
    <w:rsid w:val="002F6773"/>
    <w:rsid w:val="0030040B"/>
    <w:rsid w:val="003019ED"/>
    <w:rsid w:val="00302936"/>
    <w:rsid w:val="00302BC2"/>
    <w:rsid w:val="00305C49"/>
    <w:rsid w:val="00306466"/>
    <w:rsid w:val="00310DDD"/>
    <w:rsid w:val="00311B0D"/>
    <w:rsid w:val="003148B2"/>
    <w:rsid w:val="003155B6"/>
    <w:rsid w:val="00316BB4"/>
    <w:rsid w:val="003178B4"/>
    <w:rsid w:val="00323AA9"/>
    <w:rsid w:val="003246FB"/>
    <w:rsid w:val="00330142"/>
    <w:rsid w:val="00335704"/>
    <w:rsid w:val="0034207A"/>
    <w:rsid w:val="00343603"/>
    <w:rsid w:val="00344234"/>
    <w:rsid w:val="00350D88"/>
    <w:rsid w:val="00355236"/>
    <w:rsid w:val="003554F1"/>
    <w:rsid w:val="00357C6A"/>
    <w:rsid w:val="00364928"/>
    <w:rsid w:val="0036793B"/>
    <w:rsid w:val="0037090C"/>
    <w:rsid w:val="003717DF"/>
    <w:rsid w:val="00371B67"/>
    <w:rsid w:val="00376263"/>
    <w:rsid w:val="0038113B"/>
    <w:rsid w:val="003814F5"/>
    <w:rsid w:val="0039279D"/>
    <w:rsid w:val="00392CC3"/>
    <w:rsid w:val="00395963"/>
    <w:rsid w:val="00396297"/>
    <w:rsid w:val="003A0DBA"/>
    <w:rsid w:val="003A2175"/>
    <w:rsid w:val="003A376E"/>
    <w:rsid w:val="003A3CA0"/>
    <w:rsid w:val="003A50C2"/>
    <w:rsid w:val="003A64E0"/>
    <w:rsid w:val="003A6BF6"/>
    <w:rsid w:val="003B6E65"/>
    <w:rsid w:val="003C37F5"/>
    <w:rsid w:val="003C3EC6"/>
    <w:rsid w:val="003C421B"/>
    <w:rsid w:val="003C4A81"/>
    <w:rsid w:val="003C525A"/>
    <w:rsid w:val="003C534B"/>
    <w:rsid w:val="003C7BEF"/>
    <w:rsid w:val="003D4A56"/>
    <w:rsid w:val="003D6139"/>
    <w:rsid w:val="003D799D"/>
    <w:rsid w:val="003D7D77"/>
    <w:rsid w:val="003E0CAA"/>
    <w:rsid w:val="003F34F0"/>
    <w:rsid w:val="003F3578"/>
    <w:rsid w:val="003F5609"/>
    <w:rsid w:val="003F7131"/>
    <w:rsid w:val="003F7A59"/>
    <w:rsid w:val="003F7E09"/>
    <w:rsid w:val="00400171"/>
    <w:rsid w:val="00401EA8"/>
    <w:rsid w:val="004024CD"/>
    <w:rsid w:val="00407BED"/>
    <w:rsid w:val="00413A42"/>
    <w:rsid w:val="0041448B"/>
    <w:rsid w:val="0041459D"/>
    <w:rsid w:val="0041614F"/>
    <w:rsid w:val="00416D35"/>
    <w:rsid w:val="00420283"/>
    <w:rsid w:val="00421169"/>
    <w:rsid w:val="00421B32"/>
    <w:rsid w:val="00422223"/>
    <w:rsid w:val="00430BB9"/>
    <w:rsid w:val="0043578E"/>
    <w:rsid w:val="004416C0"/>
    <w:rsid w:val="004463F1"/>
    <w:rsid w:val="004466EB"/>
    <w:rsid w:val="00456BB8"/>
    <w:rsid w:val="00456EE3"/>
    <w:rsid w:val="004609BA"/>
    <w:rsid w:val="004649B2"/>
    <w:rsid w:val="0047151C"/>
    <w:rsid w:val="004759EF"/>
    <w:rsid w:val="00476C3D"/>
    <w:rsid w:val="00477152"/>
    <w:rsid w:val="00483900"/>
    <w:rsid w:val="0048616C"/>
    <w:rsid w:val="00486570"/>
    <w:rsid w:val="00490C5B"/>
    <w:rsid w:val="00492209"/>
    <w:rsid w:val="004A6BA4"/>
    <w:rsid w:val="004A6F3C"/>
    <w:rsid w:val="004B28EA"/>
    <w:rsid w:val="004B3F07"/>
    <w:rsid w:val="004C342D"/>
    <w:rsid w:val="004C3B7E"/>
    <w:rsid w:val="004C63A6"/>
    <w:rsid w:val="004D2025"/>
    <w:rsid w:val="004D72E5"/>
    <w:rsid w:val="004D7971"/>
    <w:rsid w:val="004E5447"/>
    <w:rsid w:val="004E6C1C"/>
    <w:rsid w:val="004E7BF7"/>
    <w:rsid w:val="004F0361"/>
    <w:rsid w:val="004F47D1"/>
    <w:rsid w:val="004F509F"/>
    <w:rsid w:val="004F586A"/>
    <w:rsid w:val="00501C7F"/>
    <w:rsid w:val="005033FB"/>
    <w:rsid w:val="00505391"/>
    <w:rsid w:val="005144B9"/>
    <w:rsid w:val="00516131"/>
    <w:rsid w:val="00516133"/>
    <w:rsid w:val="005250FA"/>
    <w:rsid w:val="005269F9"/>
    <w:rsid w:val="0053073C"/>
    <w:rsid w:val="00532299"/>
    <w:rsid w:val="00533492"/>
    <w:rsid w:val="00533A44"/>
    <w:rsid w:val="00533AB9"/>
    <w:rsid w:val="00536AEF"/>
    <w:rsid w:val="005413ED"/>
    <w:rsid w:val="005450E8"/>
    <w:rsid w:val="005471D6"/>
    <w:rsid w:val="00551DF7"/>
    <w:rsid w:val="00556074"/>
    <w:rsid w:val="00560CD8"/>
    <w:rsid w:val="005633A4"/>
    <w:rsid w:val="005659EC"/>
    <w:rsid w:val="00573FA6"/>
    <w:rsid w:val="005764DA"/>
    <w:rsid w:val="00576A55"/>
    <w:rsid w:val="0057795A"/>
    <w:rsid w:val="00583C56"/>
    <w:rsid w:val="00584643"/>
    <w:rsid w:val="00584E69"/>
    <w:rsid w:val="0059250E"/>
    <w:rsid w:val="005A27BD"/>
    <w:rsid w:val="005A6873"/>
    <w:rsid w:val="005B6AEB"/>
    <w:rsid w:val="005C14E9"/>
    <w:rsid w:val="005C1DC3"/>
    <w:rsid w:val="005C337E"/>
    <w:rsid w:val="005C3923"/>
    <w:rsid w:val="005C5821"/>
    <w:rsid w:val="005C5BB5"/>
    <w:rsid w:val="005C775E"/>
    <w:rsid w:val="005D1D02"/>
    <w:rsid w:val="005D4B89"/>
    <w:rsid w:val="005D7905"/>
    <w:rsid w:val="005E2A91"/>
    <w:rsid w:val="005E2CBB"/>
    <w:rsid w:val="005E3A81"/>
    <w:rsid w:val="005E6420"/>
    <w:rsid w:val="005E68D1"/>
    <w:rsid w:val="005F7ABC"/>
    <w:rsid w:val="0060094F"/>
    <w:rsid w:val="0060104D"/>
    <w:rsid w:val="00605ACC"/>
    <w:rsid w:val="00606611"/>
    <w:rsid w:val="0062012C"/>
    <w:rsid w:val="0062412B"/>
    <w:rsid w:val="0062442D"/>
    <w:rsid w:val="00624AC1"/>
    <w:rsid w:val="00625718"/>
    <w:rsid w:val="00626DC1"/>
    <w:rsid w:val="00630672"/>
    <w:rsid w:val="0063145A"/>
    <w:rsid w:val="006319B1"/>
    <w:rsid w:val="00632D1A"/>
    <w:rsid w:val="00633BFB"/>
    <w:rsid w:val="006420E9"/>
    <w:rsid w:val="00642A12"/>
    <w:rsid w:val="00643A0E"/>
    <w:rsid w:val="006443BC"/>
    <w:rsid w:val="0064562D"/>
    <w:rsid w:val="006504B2"/>
    <w:rsid w:val="00650FD0"/>
    <w:rsid w:val="00654BCE"/>
    <w:rsid w:val="00655403"/>
    <w:rsid w:val="00660172"/>
    <w:rsid w:val="006606F2"/>
    <w:rsid w:val="00660A33"/>
    <w:rsid w:val="00660FCE"/>
    <w:rsid w:val="0066240C"/>
    <w:rsid w:val="00663FBB"/>
    <w:rsid w:val="00664E4D"/>
    <w:rsid w:val="0066684F"/>
    <w:rsid w:val="00674FD2"/>
    <w:rsid w:val="00676EB7"/>
    <w:rsid w:val="006779F1"/>
    <w:rsid w:val="00680581"/>
    <w:rsid w:val="00680F4A"/>
    <w:rsid w:val="00683B8A"/>
    <w:rsid w:val="00684100"/>
    <w:rsid w:val="00690E45"/>
    <w:rsid w:val="0069670E"/>
    <w:rsid w:val="0069790E"/>
    <w:rsid w:val="006A14E2"/>
    <w:rsid w:val="006B19A8"/>
    <w:rsid w:val="006B2AC3"/>
    <w:rsid w:val="006C18EB"/>
    <w:rsid w:val="006C5BBA"/>
    <w:rsid w:val="006C7257"/>
    <w:rsid w:val="006C7BED"/>
    <w:rsid w:val="006D1136"/>
    <w:rsid w:val="006D6B59"/>
    <w:rsid w:val="006D6E65"/>
    <w:rsid w:val="006E020E"/>
    <w:rsid w:val="006E1B7E"/>
    <w:rsid w:val="006E2889"/>
    <w:rsid w:val="006F4F6C"/>
    <w:rsid w:val="006F5DED"/>
    <w:rsid w:val="006F5EBD"/>
    <w:rsid w:val="006F6035"/>
    <w:rsid w:val="0070604A"/>
    <w:rsid w:val="007106E4"/>
    <w:rsid w:val="00711753"/>
    <w:rsid w:val="00711873"/>
    <w:rsid w:val="00715733"/>
    <w:rsid w:val="0072210E"/>
    <w:rsid w:val="00731E80"/>
    <w:rsid w:val="00733EFA"/>
    <w:rsid w:val="0073511A"/>
    <w:rsid w:val="007361CB"/>
    <w:rsid w:val="00737230"/>
    <w:rsid w:val="00740F43"/>
    <w:rsid w:val="007421E7"/>
    <w:rsid w:val="00743499"/>
    <w:rsid w:val="0074548E"/>
    <w:rsid w:val="00745ACB"/>
    <w:rsid w:val="00747606"/>
    <w:rsid w:val="00753F72"/>
    <w:rsid w:val="007554A0"/>
    <w:rsid w:val="00756793"/>
    <w:rsid w:val="007575B4"/>
    <w:rsid w:val="00765807"/>
    <w:rsid w:val="00767216"/>
    <w:rsid w:val="00770124"/>
    <w:rsid w:val="00770BA8"/>
    <w:rsid w:val="00773A20"/>
    <w:rsid w:val="00781166"/>
    <w:rsid w:val="007822DF"/>
    <w:rsid w:val="007827AE"/>
    <w:rsid w:val="007839BB"/>
    <w:rsid w:val="00791146"/>
    <w:rsid w:val="0079360A"/>
    <w:rsid w:val="00794DA1"/>
    <w:rsid w:val="00797224"/>
    <w:rsid w:val="007A032B"/>
    <w:rsid w:val="007A39E4"/>
    <w:rsid w:val="007A7629"/>
    <w:rsid w:val="007B0E23"/>
    <w:rsid w:val="007B3461"/>
    <w:rsid w:val="007B4B1D"/>
    <w:rsid w:val="007C0515"/>
    <w:rsid w:val="007C3559"/>
    <w:rsid w:val="007C3A87"/>
    <w:rsid w:val="007C6C81"/>
    <w:rsid w:val="007C7679"/>
    <w:rsid w:val="007D1999"/>
    <w:rsid w:val="007D232D"/>
    <w:rsid w:val="007D6229"/>
    <w:rsid w:val="007E2356"/>
    <w:rsid w:val="007E7015"/>
    <w:rsid w:val="007F54B6"/>
    <w:rsid w:val="0080286B"/>
    <w:rsid w:val="008055E5"/>
    <w:rsid w:val="00805731"/>
    <w:rsid w:val="008068F8"/>
    <w:rsid w:val="00807109"/>
    <w:rsid w:val="008133AD"/>
    <w:rsid w:val="0081543E"/>
    <w:rsid w:val="008164F2"/>
    <w:rsid w:val="0081650F"/>
    <w:rsid w:val="008222B5"/>
    <w:rsid w:val="008273A0"/>
    <w:rsid w:val="008279BE"/>
    <w:rsid w:val="00831738"/>
    <w:rsid w:val="00833A56"/>
    <w:rsid w:val="00834058"/>
    <w:rsid w:val="0083641E"/>
    <w:rsid w:val="00836478"/>
    <w:rsid w:val="008364D2"/>
    <w:rsid w:val="00840035"/>
    <w:rsid w:val="00841409"/>
    <w:rsid w:val="00841467"/>
    <w:rsid w:val="00842323"/>
    <w:rsid w:val="0084469B"/>
    <w:rsid w:val="008523DA"/>
    <w:rsid w:val="00852A44"/>
    <w:rsid w:val="00852D17"/>
    <w:rsid w:val="0085423F"/>
    <w:rsid w:val="00854C3B"/>
    <w:rsid w:val="00855120"/>
    <w:rsid w:val="00857554"/>
    <w:rsid w:val="00857B81"/>
    <w:rsid w:val="00857F9E"/>
    <w:rsid w:val="00860456"/>
    <w:rsid w:val="00861DE6"/>
    <w:rsid w:val="00862F37"/>
    <w:rsid w:val="00863705"/>
    <w:rsid w:val="00863848"/>
    <w:rsid w:val="00870D8A"/>
    <w:rsid w:val="00880233"/>
    <w:rsid w:val="00880F73"/>
    <w:rsid w:val="00881F32"/>
    <w:rsid w:val="00883A61"/>
    <w:rsid w:val="0088478D"/>
    <w:rsid w:val="00886577"/>
    <w:rsid w:val="00886D6C"/>
    <w:rsid w:val="00895040"/>
    <w:rsid w:val="00895CFA"/>
    <w:rsid w:val="008A2B7E"/>
    <w:rsid w:val="008A3997"/>
    <w:rsid w:val="008A4794"/>
    <w:rsid w:val="008A4AEA"/>
    <w:rsid w:val="008A4B27"/>
    <w:rsid w:val="008A4FCC"/>
    <w:rsid w:val="008B068A"/>
    <w:rsid w:val="008B1984"/>
    <w:rsid w:val="008B438B"/>
    <w:rsid w:val="008B7D30"/>
    <w:rsid w:val="008C3AF6"/>
    <w:rsid w:val="008C48E5"/>
    <w:rsid w:val="008C6464"/>
    <w:rsid w:val="008C65B2"/>
    <w:rsid w:val="008D09E3"/>
    <w:rsid w:val="008D4583"/>
    <w:rsid w:val="008D49B2"/>
    <w:rsid w:val="008D5F71"/>
    <w:rsid w:val="008E442E"/>
    <w:rsid w:val="008F1243"/>
    <w:rsid w:val="008F16E6"/>
    <w:rsid w:val="0091111B"/>
    <w:rsid w:val="009149D0"/>
    <w:rsid w:val="00925EF1"/>
    <w:rsid w:val="009267E8"/>
    <w:rsid w:val="00926CD0"/>
    <w:rsid w:val="00937010"/>
    <w:rsid w:val="00937EE1"/>
    <w:rsid w:val="009412E1"/>
    <w:rsid w:val="009426DB"/>
    <w:rsid w:val="009439AB"/>
    <w:rsid w:val="009468F6"/>
    <w:rsid w:val="00947CDF"/>
    <w:rsid w:val="00950682"/>
    <w:rsid w:val="0095173B"/>
    <w:rsid w:val="00955538"/>
    <w:rsid w:val="009559A4"/>
    <w:rsid w:val="0095655A"/>
    <w:rsid w:val="00956FB8"/>
    <w:rsid w:val="00965ABE"/>
    <w:rsid w:val="009711A1"/>
    <w:rsid w:val="00971516"/>
    <w:rsid w:val="00976761"/>
    <w:rsid w:val="009773A8"/>
    <w:rsid w:val="00981091"/>
    <w:rsid w:val="00985448"/>
    <w:rsid w:val="00985E18"/>
    <w:rsid w:val="009866AB"/>
    <w:rsid w:val="0098755D"/>
    <w:rsid w:val="00990555"/>
    <w:rsid w:val="009A20F4"/>
    <w:rsid w:val="009A4336"/>
    <w:rsid w:val="009B3711"/>
    <w:rsid w:val="009B37A8"/>
    <w:rsid w:val="009C0080"/>
    <w:rsid w:val="009C0A3E"/>
    <w:rsid w:val="009C1B7F"/>
    <w:rsid w:val="009C2859"/>
    <w:rsid w:val="009C49C4"/>
    <w:rsid w:val="009C4C64"/>
    <w:rsid w:val="009D1860"/>
    <w:rsid w:val="009D2A3B"/>
    <w:rsid w:val="009D40F8"/>
    <w:rsid w:val="009D4246"/>
    <w:rsid w:val="009D47C3"/>
    <w:rsid w:val="009D7225"/>
    <w:rsid w:val="009D749B"/>
    <w:rsid w:val="009E0E99"/>
    <w:rsid w:val="009E63E8"/>
    <w:rsid w:val="009F04CF"/>
    <w:rsid w:val="009F0A5A"/>
    <w:rsid w:val="009F14A2"/>
    <w:rsid w:val="009F29DD"/>
    <w:rsid w:val="009F317C"/>
    <w:rsid w:val="009F3291"/>
    <w:rsid w:val="009F7FE7"/>
    <w:rsid w:val="00A00517"/>
    <w:rsid w:val="00A03EFB"/>
    <w:rsid w:val="00A043FA"/>
    <w:rsid w:val="00A04C54"/>
    <w:rsid w:val="00A066CB"/>
    <w:rsid w:val="00A100F0"/>
    <w:rsid w:val="00A103E0"/>
    <w:rsid w:val="00A11FFE"/>
    <w:rsid w:val="00A16FA8"/>
    <w:rsid w:val="00A178C2"/>
    <w:rsid w:val="00A17B90"/>
    <w:rsid w:val="00A2571E"/>
    <w:rsid w:val="00A257B0"/>
    <w:rsid w:val="00A265AC"/>
    <w:rsid w:val="00A31319"/>
    <w:rsid w:val="00A328ED"/>
    <w:rsid w:val="00A34151"/>
    <w:rsid w:val="00A34471"/>
    <w:rsid w:val="00A36247"/>
    <w:rsid w:val="00A3676C"/>
    <w:rsid w:val="00A42388"/>
    <w:rsid w:val="00A42A45"/>
    <w:rsid w:val="00A431CE"/>
    <w:rsid w:val="00A44934"/>
    <w:rsid w:val="00A4647A"/>
    <w:rsid w:val="00A46B1F"/>
    <w:rsid w:val="00A52698"/>
    <w:rsid w:val="00A56A2A"/>
    <w:rsid w:val="00A5795A"/>
    <w:rsid w:val="00A60B5E"/>
    <w:rsid w:val="00A627E5"/>
    <w:rsid w:val="00A62B9C"/>
    <w:rsid w:val="00A635A3"/>
    <w:rsid w:val="00A66DE8"/>
    <w:rsid w:val="00A7318D"/>
    <w:rsid w:val="00A73879"/>
    <w:rsid w:val="00A765C6"/>
    <w:rsid w:val="00A80C8B"/>
    <w:rsid w:val="00A8382F"/>
    <w:rsid w:val="00A84E0E"/>
    <w:rsid w:val="00A85EDA"/>
    <w:rsid w:val="00A9332F"/>
    <w:rsid w:val="00A95061"/>
    <w:rsid w:val="00AB4920"/>
    <w:rsid w:val="00AB4A73"/>
    <w:rsid w:val="00AC020B"/>
    <w:rsid w:val="00AC0A15"/>
    <w:rsid w:val="00AC2149"/>
    <w:rsid w:val="00AC5712"/>
    <w:rsid w:val="00AC609C"/>
    <w:rsid w:val="00AD00E9"/>
    <w:rsid w:val="00AD09D1"/>
    <w:rsid w:val="00AD3802"/>
    <w:rsid w:val="00AD3A8E"/>
    <w:rsid w:val="00AD4830"/>
    <w:rsid w:val="00AD4B7D"/>
    <w:rsid w:val="00AD5765"/>
    <w:rsid w:val="00AD5D59"/>
    <w:rsid w:val="00AE30BE"/>
    <w:rsid w:val="00AE4402"/>
    <w:rsid w:val="00AF15C5"/>
    <w:rsid w:val="00AF269A"/>
    <w:rsid w:val="00AF50DA"/>
    <w:rsid w:val="00AF60BA"/>
    <w:rsid w:val="00B0001C"/>
    <w:rsid w:val="00B00182"/>
    <w:rsid w:val="00B06963"/>
    <w:rsid w:val="00B206A2"/>
    <w:rsid w:val="00B2326D"/>
    <w:rsid w:val="00B25111"/>
    <w:rsid w:val="00B2517A"/>
    <w:rsid w:val="00B25289"/>
    <w:rsid w:val="00B25FA1"/>
    <w:rsid w:val="00B270EE"/>
    <w:rsid w:val="00B31093"/>
    <w:rsid w:val="00B31336"/>
    <w:rsid w:val="00B33BB4"/>
    <w:rsid w:val="00B37C3F"/>
    <w:rsid w:val="00B4097A"/>
    <w:rsid w:val="00B431F2"/>
    <w:rsid w:val="00B44D7D"/>
    <w:rsid w:val="00B477B8"/>
    <w:rsid w:val="00B537D2"/>
    <w:rsid w:val="00B54A35"/>
    <w:rsid w:val="00B57C15"/>
    <w:rsid w:val="00B57F45"/>
    <w:rsid w:val="00B60265"/>
    <w:rsid w:val="00B6300C"/>
    <w:rsid w:val="00B71047"/>
    <w:rsid w:val="00B7184F"/>
    <w:rsid w:val="00B723C7"/>
    <w:rsid w:val="00B733C1"/>
    <w:rsid w:val="00B75A2A"/>
    <w:rsid w:val="00B80B88"/>
    <w:rsid w:val="00B8179D"/>
    <w:rsid w:val="00B82A43"/>
    <w:rsid w:val="00B82A91"/>
    <w:rsid w:val="00B86502"/>
    <w:rsid w:val="00B86E67"/>
    <w:rsid w:val="00B92324"/>
    <w:rsid w:val="00BA6536"/>
    <w:rsid w:val="00BB0E14"/>
    <w:rsid w:val="00BB288A"/>
    <w:rsid w:val="00BB52EE"/>
    <w:rsid w:val="00BB5B73"/>
    <w:rsid w:val="00BB6E5F"/>
    <w:rsid w:val="00BC0AB5"/>
    <w:rsid w:val="00BC7F37"/>
    <w:rsid w:val="00BD516C"/>
    <w:rsid w:val="00BE324C"/>
    <w:rsid w:val="00BE40FD"/>
    <w:rsid w:val="00BF0447"/>
    <w:rsid w:val="00BF17EF"/>
    <w:rsid w:val="00BF5BEE"/>
    <w:rsid w:val="00C00CFC"/>
    <w:rsid w:val="00C05581"/>
    <w:rsid w:val="00C0680C"/>
    <w:rsid w:val="00C11A68"/>
    <w:rsid w:val="00C13FFA"/>
    <w:rsid w:val="00C16878"/>
    <w:rsid w:val="00C1768C"/>
    <w:rsid w:val="00C2223C"/>
    <w:rsid w:val="00C2334C"/>
    <w:rsid w:val="00C23578"/>
    <w:rsid w:val="00C26610"/>
    <w:rsid w:val="00C309F9"/>
    <w:rsid w:val="00C3137D"/>
    <w:rsid w:val="00C32921"/>
    <w:rsid w:val="00C336E0"/>
    <w:rsid w:val="00C35904"/>
    <w:rsid w:val="00C35D7E"/>
    <w:rsid w:val="00C37842"/>
    <w:rsid w:val="00C433FA"/>
    <w:rsid w:val="00C46AA0"/>
    <w:rsid w:val="00C47CAB"/>
    <w:rsid w:val="00C57D2C"/>
    <w:rsid w:val="00C704B0"/>
    <w:rsid w:val="00C75751"/>
    <w:rsid w:val="00C76B1A"/>
    <w:rsid w:val="00C7716A"/>
    <w:rsid w:val="00C77E3D"/>
    <w:rsid w:val="00C809BD"/>
    <w:rsid w:val="00C8565A"/>
    <w:rsid w:val="00C90327"/>
    <w:rsid w:val="00C964C2"/>
    <w:rsid w:val="00C975DC"/>
    <w:rsid w:val="00CA62AA"/>
    <w:rsid w:val="00CB0EB4"/>
    <w:rsid w:val="00CB182F"/>
    <w:rsid w:val="00CB3087"/>
    <w:rsid w:val="00CB5A63"/>
    <w:rsid w:val="00CC0029"/>
    <w:rsid w:val="00CC2531"/>
    <w:rsid w:val="00CC3503"/>
    <w:rsid w:val="00CC5072"/>
    <w:rsid w:val="00CC5CED"/>
    <w:rsid w:val="00CC72D1"/>
    <w:rsid w:val="00CC77E9"/>
    <w:rsid w:val="00CD20CB"/>
    <w:rsid w:val="00CD47F8"/>
    <w:rsid w:val="00CD4812"/>
    <w:rsid w:val="00CE4A9F"/>
    <w:rsid w:val="00CE4B0D"/>
    <w:rsid w:val="00CE6B2A"/>
    <w:rsid w:val="00CE708D"/>
    <w:rsid w:val="00CE7F26"/>
    <w:rsid w:val="00CF0CA3"/>
    <w:rsid w:val="00CF2866"/>
    <w:rsid w:val="00CF3031"/>
    <w:rsid w:val="00CF31C4"/>
    <w:rsid w:val="00CF5AF9"/>
    <w:rsid w:val="00D06028"/>
    <w:rsid w:val="00D07862"/>
    <w:rsid w:val="00D10490"/>
    <w:rsid w:val="00D10981"/>
    <w:rsid w:val="00D13AF7"/>
    <w:rsid w:val="00D16C98"/>
    <w:rsid w:val="00D16EAA"/>
    <w:rsid w:val="00D24005"/>
    <w:rsid w:val="00D331E6"/>
    <w:rsid w:val="00D376DA"/>
    <w:rsid w:val="00D4063A"/>
    <w:rsid w:val="00D40E47"/>
    <w:rsid w:val="00D473D4"/>
    <w:rsid w:val="00D5050E"/>
    <w:rsid w:val="00D524B1"/>
    <w:rsid w:val="00D531B2"/>
    <w:rsid w:val="00D558BC"/>
    <w:rsid w:val="00D640B7"/>
    <w:rsid w:val="00D64645"/>
    <w:rsid w:val="00D6716F"/>
    <w:rsid w:val="00D729EA"/>
    <w:rsid w:val="00D72D53"/>
    <w:rsid w:val="00D73193"/>
    <w:rsid w:val="00D7573F"/>
    <w:rsid w:val="00D7625C"/>
    <w:rsid w:val="00D77779"/>
    <w:rsid w:val="00D8031C"/>
    <w:rsid w:val="00D8131A"/>
    <w:rsid w:val="00D831D6"/>
    <w:rsid w:val="00D83DF7"/>
    <w:rsid w:val="00D87702"/>
    <w:rsid w:val="00D90B5A"/>
    <w:rsid w:val="00D910C2"/>
    <w:rsid w:val="00D9147C"/>
    <w:rsid w:val="00D91E42"/>
    <w:rsid w:val="00D91EA2"/>
    <w:rsid w:val="00D9631A"/>
    <w:rsid w:val="00DA0747"/>
    <w:rsid w:val="00DA0EF9"/>
    <w:rsid w:val="00DA31F2"/>
    <w:rsid w:val="00DA5BE1"/>
    <w:rsid w:val="00DB238E"/>
    <w:rsid w:val="00DB4445"/>
    <w:rsid w:val="00DB4AAF"/>
    <w:rsid w:val="00DB54B6"/>
    <w:rsid w:val="00DB79BC"/>
    <w:rsid w:val="00DC2754"/>
    <w:rsid w:val="00DC3DDE"/>
    <w:rsid w:val="00DC4A92"/>
    <w:rsid w:val="00DC5A75"/>
    <w:rsid w:val="00DC7641"/>
    <w:rsid w:val="00DD003F"/>
    <w:rsid w:val="00DD321B"/>
    <w:rsid w:val="00DD434E"/>
    <w:rsid w:val="00DD60AC"/>
    <w:rsid w:val="00DE2667"/>
    <w:rsid w:val="00DE4A8C"/>
    <w:rsid w:val="00DF2213"/>
    <w:rsid w:val="00DF4693"/>
    <w:rsid w:val="00E0454F"/>
    <w:rsid w:val="00E05AF5"/>
    <w:rsid w:val="00E06248"/>
    <w:rsid w:val="00E11A3C"/>
    <w:rsid w:val="00E11EC4"/>
    <w:rsid w:val="00E11ECD"/>
    <w:rsid w:val="00E12C80"/>
    <w:rsid w:val="00E13A71"/>
    <w:rsid w:val="00E20729"/>
    <w:rsid w:val="00E20C31"/>
    <w:rsid w:val="00E225E6"/>
    <w:rsid w:val="00E23345"/>
    <w:rsid w:val="00E2732A"/>
    <w:rsid w:val="00E30D20"/>
    <w:rsid w:val="00E31F36"/>
    <w:rsid w:val="00E33069"/>
    <w:rsid w:val="00E33BE7"/>
    <w:rsid w:val="00E40B90"/>
    <w:rsid w:val="00E42BDC"/>
    <w:rsid w:val="00E430C1"/>
    <w:rsid w:val="00E4657C"/>
    <w:rsid w:val="00E50671"/>
    <w:rsid w:val="00E5360B"/>
    <w:rsid w:val="00E57898"/>
    <w:rsid w:val="00E63D15"/>
    <w:rsid w:val="00E655F1"/>
    <w:rsid w:val="00E66E0C"/>
    <w:rsid w:val="00E67F5A"/>
    <w:rsid w:val="00E71FD8"/>
    <w:rsid w:val="00E723C1"/>
    <w:rsid w:val="00E7246E"/>
    <w:rsid w:val="00E76556"/>
    <w:rsid w:val="00E80042"/>
    <w:rsid w:val="00E816CF"/>
    <w:rsid w:val="00E85A0F"/>
    <w:rsid w:val="00E8730A"/>
    <w:rsid w:val="00E876DF"/>
    <w:rsid w:val="00E92014"/>
    <w:rsid w:val="00E94617"/>
    <w:rsid w:val="00E95060"/>
    <w:rsid w:val="00E954E7"/>
    <w:rsid w:val="00EA073C"/>
    <w:rsid w:val="00EA1984"/>
    <w:rsid w:val="00EA3542"/>
    <w:rsid w:val="00EA61D4"/>
    <w:rsid w:val="00EA64B1"/>
    <w:rsid w:val="00EA6CB5"/>
    <w:rsid w:val="00EB7E00"/>
    <w:rsid w:val="00EC1888"/>
    <w:rsid w:val="00EC3BF9"/>
    <w:rsid w:val="00EC3FCD"/>
    <w:rsid w:val="00EC70EF"/>
    <w:rsid w:val="00ED1A8A"/>
    <w:rsid w:val="00ED1D6C"/>
    <w:rsid w:val="00ED4A64"/>
    <w:rsid w:val="00ED5A44"/>
    <w:rsid w:val="00ED7228"/>
    <w:rsid w:val="00EE1C8B"/>
    <w:rsid w:val="00EE3CF4"/>
    <w:rsid w:val="00EF00B3"/>
    <w:rsid w:val="00EF2503"/>
    <w:rsid w:val="00EF3E1B"/>
    <w:rsid w:val="00EF5FBA"/>
    <w:rsid w:val="00F01C85"/>
    <w:rsid w:val="00F03075"/>
    <w:rsid w:val="00F032E4"/>
    <w:rsid w:val="00F077AE"/>
    <w:rsid w:val="00F178E2"/>
    <w:rsid w:val="00F216EF"/>
    <w:rsid w:val="00F2266F"/>
    <w:rsid w:val="00F301AC"/>
    <w:rsid w:val="00F35678"/>
    <w:rsid w:val="00F36D5B"/>
    <w:rsid w:val="00F371F4"/>
    <w:rsid w:val="00F37B97"/>
    <w:rsid w:val="00F4216E"/>
    <w:rsid w:val="00F422E9"/>
    <w:rsid w:val="00F42999"/>
    <w:rsid w:val="00F5072E"/>
    <w:rsid w:val="00F5157C"/>
    <w:rsid w:val="00F51CC7"/>
    <w:rsid w:val="00F51E95"/>
    <w:rsid w:val="00F52A1A"/>
    <w:rsid w:val="00F53918"/>
    <w:rsid w:val="00F54D6E"/>
    <w:rsid w:val="00F631B2"/>
    <w:rsid w:val="00F64080"/>
    <w:rsid w:val="00F6477B"/>
    <w:rsid w:val="00F66256"/>
    <w:rsid w:val="00F70206"/>
    <w:rsid w:val="00F719A1"/>
    <w:rsid w:val="00F75821"/>
    <w:rsid w:val="00F771BC"/>
    <w:rsid w:val="00F834D3"/>
    <w:rsid w:val="00F87A3D"/>
    <w:rsid w:val="00F9191B"/>
    <w:rsid w:val="00F923BD"/>
    <w:rsid w:val="00FA0522"/>
    <w:rsid w:val="00FA12E9"/>
    <w:rsid w:val="00FA228D"/>
    <w:rsid w:val="00FA6BA2"/>
    <w:rsid w:val="00FA7ECA"/>
    <w:rsid w:val="00FB0441"/>
    <w:rsid w:val="00FB2D77"/>
    <w:rsid w:val="00FB34FE"/>
    <w:rsid w:val="00FB671B"/>
    <w:rsid w:val="00FC1ADA"/>
    <w:rsid w:val="00FD056D"/>
    <w:rsid w:val="00FD40CF"/>
    <w:rsid w:val="00FD7640"/>
    <w:rsid w:val="00FD7A95"/>
    <w:rsid w:val="00FD7F25"/>
    <w:rsid w:val="00FE244B"/>
    <w:rsid w:val="00FE421A"/>
    <w:rsid w:val="00FE5BEC"/>
    <w:rsid w:val="00FF1CEC"/>
    <w:rsid w:val="00FF4825"/>
    <w:rsid w:val="00FF6D3A"/>
    <w:rsid w:val="00FF7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8"/>
    <o:shapelayout v:ext="edit">
      <o:idmap v:ext="edit" data="1"/>
    </o:shapelayout>
  </w:shapeDefaults>
  <w:decimalSymbol w:val="."/>
  <w:listSeparator w:val=","/>
  <w15:chartTrackingRefBased/>
  <w15:docId w15:val="{3AB12523-B23F-40C9-85EF-A199B4492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header" w:uiPriority="99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64C2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8317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locked/>
    <w:rsid w:val="00831738"/>
    <w:rPr>
      <w:rFonts w:ascii="Tahoma" w:hAnsi="Tahoma" w:cs="Tahoma"/>
      <w:sz w:val="16"/>
      <w:szCs w:val="16"/>
      <w:lang w:val="es-ES" w:eastAsia="es-ES"/>
    </w:rPr>
  </w:style>
  <w:style w:type="paragraph" w:styleId="Encabezado">
    <w:name w:val="header"/>
    <w:basedOn w:val="Normal"/>
    <w:link w:val="EncabezadoCar"/>
    <w:uiPriority w:val="99"/>
    <w:rsid w:val="009B3711"/>
    <w:pPr>
      <w:tabs>
        <w:tab w:val="center" w:pos="4320"/>
        <w:tab w:val="right" w:pos="8640"/>
      </w:tabs>
    </w:pPr>
  </w:style>
  <w:style w:type="paragraph" w:styleId="Piedepgina">
    <w:name w:val="footer"/>
    <w:basedOn w:val="Normal"/>
    <w:rsid w:val="009B3711"/>
    <w:pPr>
      <w:tabs>
        <w:tab w:val="center" w:pos="4320"/>
        <w:tab w:val="right" w:pos="8640"/>
      </w:tabs>
    </w:pPr>
  </w:style>
  <w:style w:type="character" w:styleId="Nmerodepgina">
    <w:name w:val="page number"/>
    <w:basedOn w:val="Fuentedeprrafopredeter"/>
    <w:rsid w:val="009B3711"/>
  </w:style>
  <w:style w:type="character" w:customStyle="1" w:styleId="EncabezadoCar">
    <w:name w:val="Encabezado Car"/>
    <w:link w:val="Encabezado"/>
    <w:uiPriority w:val="99"/>
    <w:rsid w:val="00EA073C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34"/>
    <w:qFormat/>
    <w:rsid w:val="00D1049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EC" w:eastAsia="en-US"/>
    </w:rPr>
  </w:style>
  <w:style w:type="paragraph" w:styleId="NormalWeb">
    <w:name w:val="Normal (Web)"/>
    <w:basedOn w:val="Normal"/>
    <w:uiPriority w:val="99"/>
    <w:unhideWhenUsed/>
    <w:rsid w:val="00D10490"/>
    <w:pPr>
      <w:spacing w:before="100" w:beforeAutospacing="1" w:after="100" w:afterAutospacing="1"/>
    </w:pPr>
    <w:rPr>
      <w:lang w:val="es-EC" w:eastAsia="es-EC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86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5631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4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300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44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7063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6762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19242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8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7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88408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7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2853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6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28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79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Hoja_de_c_lculo_de_Microsoft_Excel1.xlsx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http://blog.espol.edu.ec/emunizag/files/2009/07/logo-espol2.jpg" TargetMode="External"/><Relationship Id="rId14" Type="http://schemas.openxmlformats.org/officeDocument/2006/relationships/image" Target="media/image5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2DD08F-CAFE-426F-8453-D410B92FE7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8</Pages>
  <Words>738</Words>
  <Characters>4061</Characters>
  <Application>Microsoft Office Word</Application>
  <DocSecurity>0</DocSecurity>
  <Lines>33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SCUELA SUPERIOR POLITÉCNICA DEL LITORAL</vt:lpstr>
      <vt:lpstr>ESCUELA SUPERIOR POLITÉCNICA DEL LITORAL</vt:lpstr>
    </vt:vector>
  </TitlesOfParts>
  <Company>Microsoft</Company>
  <LinksUpToDate>false</LinksUpToDate>
  <CharactersWithSpaces>4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Administrador</dc:creator>
  <cp:keywords/>
  <dc:description/>
  <cp:lastModifiedBy>Mijail Eduardo Arias Hidalgo</cp:lastModifiedBy>
  <cp:revision>20</cp:revision>
  <cp:lastPrinted>2014-02-11T22:09:00Z</cp:lastPrinted>
  <dcterms:created xsi:type="dcterms:W3CDTF">2016-02-01T15:29:00Z</dcterms:created>
  <dcterms:modified xsi:type="dcterms:W3CDTF">2016-02-11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